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117fa8bb8d1a407a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7"/>
  </p:notesMasterIdLst>
  <p:sldIdLst>
    <p:sldId id="259" r:id="rId3"/>
    <p:sldId id="281" r:id="rId4"/>
    <p:sldId id="282" r:id="rId5"/>
    <p:sldId id="497" r:id="rId6"/>
    <p:sldId id="456" r:id="rId7"/>
    <p:sldId id="345" r:id="rId8"/>
    <p:sldId id="596" r:id="rId9"/>
    <p:sldId id="597" r:id="rId10"/>
    <p:sldId id="326" r:id="rId11"/>
    <p:sldId id="483" r:id="rId12"/>
    <p:sldId id="351" r:id="rId13"/>
    <p:sldId id="581" r:id="rId14"/>
    <p:sldId id="583" r:id="rId15"/>
    <p:sldId id="585" r:id="rId16"/>
    <p:sldId id="586" r:id="rId17"/>
    <p:sldId id="594" r:id="rId18"/>
    <p:sldId id="595" r:id="rId19"/>
    <p:sldId id="484" r:id="rId20"/>
    <p:sldId id="587" r:id="rId21"/>
    <p:sldId id="589" r:id="rId22"/>
    <p:sldId id="590" r:id="rId23"/>
    <p:sldId id="588" r:id="rId24"/>
    <p:sldId id="494" r:id="rId25"/>
    <p:sldId id="591" r:id="rId26"/>
    <p:sldId id="592" r:id="rId27"/>
    <p:sldId id="266" r:id="rId28"/>
    <p:sldId id="256" r:id="rId29"/>
    <p:sldId id="262" r:id="rId30"/>
    <p:sldId id="593" r:id="rId31"/>
    <p:sldId id="260" r:id="rId32"/>
    <p:sldId id="304" r:id="rId33"/>
    <p:sldId id="325" r:id="rId34"/>
    <p:sldId id="257" r:id="rId35"/>
    <p:sldId id="344" r:id="rId3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Win10" initials="W" lastIdx="3" clrIdx="2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AD7B75"/>
    <a:srgbClr val="FF0000"/>
    <a:srgbClr val="0000FF"/>
    <a:srgbClr val="FF9900"/>
    <a:srgbClr val="FF33CC"/>
    <a:srgbClr val="C61C21"/>
    <a:srgbClr val="FFFF00"/>
    <a:srgbClr val="10A0DD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95" d="100"/>
          <a:sy n="95" d="100"/>
        </p:scale>
        <p:origin x="690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8-04T14:27:03.662" idx="3">
    <p:pos x="5472" y="276"/>
    <p:text>phần này không nên chụp theo SGK, NÊN SOẠN BÌNH THỪNG BẰNG W VÀ MATHTYPE. CHỈ HÌNH ẢNH DẤU HỎI CÓ THỂ DÙNG ẢNH ĐƯỢC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ước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41999"/>
          <a:ext cx="7086600" cy="839474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500" kern="1200" dirty="0"/>
        </a:p>
      </dsp:txBody>
      <dsp:txXfrm>
        <a:off x="40980" y="82979"/>
        <a:ext cx="7004640" cy="757514"/>
      </dsp:txXfrm>
    </dsp:sp>
    <dsp:sp modelId="{0DFB8EA2-E9F4-4E7D-B5BF-ABC527E44C63}">
      <dsp:nvSpPr>
        <dsp:cNvPr id="0" name=""/>
        <dsp:cNvSpPr/>
      </dsp:nvSpPr>
      <dsp:spPr>
        <a:xfrm>
          <a:off x="0" y="872799"/>
          <a:ext cx="7086600" cy="14127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5000" tIns="44450" rIns="248920" bIns="44450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ước</a:t>
          </a:r>
          <a:endParaRPr lang="en-US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700" kern="1200" dirty="0"/>
        </a:p>
      </dsp:txBody>
      <dsp:txXfrm>
        <a:off x="0" y="872799"/>
        <a:ext cx="7086600" cy="1412775"/>
      </dsp:txXfrm>
    </dsp:sp>
    <dsp:sp modelId="{D2408717-B530-41AC-B5CE-E14FAEC5B062}">
      <dsp:nvSpPr>
        <dsp:cNvPr id="0" name=""/>
        <dsp:cNvSpPr/>
      </dsp:nvSpPr>
      <dsp:spPr>
        <a:xfrm>
          <a:off x="0" y="2191897"/>
          <a:ext cx="7086600" cy="839474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500" kern="1200" dirty="0"/>
        </a:p>
      </dsp:txBody>
      <dsp:txXfrm>
        <a:off x="40980" y="2232877"/>
        <a:ext cx="7004640" cy="757514"/>
      </dsp:txXfrm>
    </dsp:sp>
    <dsp:sp modelId="{8F3B6D51-6576-4847-95F8-097004C88A78}">
      <dsp:nvSpPr>
        <dsp:cNvPr id="0" name=""/>
        <dsp:cNvSpPr/>
      </dsp:nvSpPr>
      <dsp:spPr>
        <a:xfrm>
          <a:off x="0" y="3125050"/>
          <a:ext cx="7086600" cy="9056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5000" tIns="44450" rIns="248920" bIns="44450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7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7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700" kern="1200" dirty="0">
            <a:latin typeface="+mj-lt"/>
          </a:endParaRP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endParaRPr lang="en-US" sz="27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125050"/>
        <a:ext cx="7086600" cy="9056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32.emf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0296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0354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2412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48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4338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7666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6221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62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771E8A-3EBE-DA99-4F2A-5C2DDCC7C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04592"/>
              </p:ext>
            </p:extLst>
          </p:nvPr>
        </p:nvGraphicFramePr>
        <p:xfrm>
          <a:off x="2136775" y="4357688"/>
          <a:ext cx="2584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83743" imgH="429391" progId="Equation.DSMT4">
                  <p:embed/>
                </p:oleObj>
              </mc:Choice>
              <mc:Fallback>
                <p:oleObj name="Equation" r:id="rId3" imgW="2583743" imgH="429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775" y="4357688"/>
                        <a:ext cx="25844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3114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16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775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55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481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78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9744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2436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1374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2384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613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655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2954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77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9348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6871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756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E77-4E87-4338-A6B2-93E833A84A3C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387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2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9.png"/><Relationship Id="rId10" Type="http://schemas.openxmlformats.org/officeDocument/2006/relationships/image" Target="../media/image41.w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1.png"/><Relationship Id="rId3" Type="http://schemas.openxmlformats.org/officeDocument/2006/relationships/image" Target="../media/image38.jpeg"/><Relationship Id="rId7" Type="http://schemas.openxmlformats.org/officeDocument/2006/relationships/image" Target="../media/image44.png"/><Relationship Id="rId12" Type="http://schemas.openxmlformats.org/officeDocument/2006/relationships/image" Target="../media/image50.png"/><Relationship Id="rId2" Type="http://schemas.openxmlformats.org/officeDocument/2006/relationships/image" Target="../media/image37.png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49.png"/><Relationship Id="rId5" Type="http://schemas.openxmlformats.org/officeDocument/2006/relationships/image" Target="../media/image39.png"/><Relationship Id="rId15" Type="http://schemas.openxmlformats.org/officeDocument/2006/relationships/image" Target="../media/image53.png"/><Relationship Id="rId10" Type="http://schemas.openxmlformats.org/officeDocument/2006/relationships/image" Target="../media/image48.png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2.png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37.png"/><Relationship Id="rId21" Type="http://schemas.openxmlformats.org/officeDocument/2006/relationships/image" Target="../media/image66.wmf"/><Relationship Id="rId7" Type="http://schemas.openxmlformats.org/officeDocument/2006/relationships/image" Target="../media/image57.png"/><Relationship Id="rId12" Type="http://schemas.openxmlformats.org/officeDocument/2006/relationships/hyperlink" Target="http://www.allwhitebackground.com/colorful-background-images.html" TargetMode="External"/><Relationship Id="rId17" Type="http://schemas.openxmlformats.org/officeDocument/2006/relationships/image" Target="../media/image64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jpeg"/><Relationship Id="rId5" Type="http://schemas.openxmlformats.org/officeDocument/2006/relationships/image" Target="../media/image55.png"/><Relationship Id="rId15" Type="http://schemas.openxmlformats.org/officeDocument/2006/relationships/image" Target="../media/image63.png"/><Relationship Id="rId23" Type="http://schemas.openxmlformats.org/officeDocument/2006/relationships/image" Target="../media/image67.wmf"/><Relationship Id="rId10" Type="http://schemas.openxmlformats.org/officeDocument/2006/relationships/image" Target="../media/image60.png"/><Relationship Id="rId19" Type="http://schemas.openxmlformats.org/officeDocument/2006/relationships/image" Target="../media/image65.emf"/><Relationship Id="rId4" Type="http://schemas.openxmlformats.org/officeDocument/2006/relationships/image" Target="../media/image46.png"/><Relationship Id="rId9" Type="http://schemas.openxmlformats.org/officeDocument/2006/relationships/image" Target="../media/image59.png"/><Relationship Id="rId14" Type="http://schemas.openxmlformats.org/officeDocument/2006/relationships/image" Target="../media/image12.png"/><Relationship Id="rId22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2.png"/><Relationship Id="rId18" Type="http://schemas.openxmlformats.org/officeDocument/2006/relationships/image" Target="../media/image67.png"/><Relationship Id="rId26" Type="http://schemas.openxmlformats.org/officeDocument/2006/relationships/image" Target="../media/image75.png"/><Relationship Id="rId3" Type="http://schemas.openxmlformats.org/officeDocument/2006/relationships/image" Target="../media/image37.png"/><Relationship Id="rId21" Type="http://schemas.openxmlformats.org/officeDocument/2006/relationships/image" Target="../media/image70.png"/><Relationship Id="rId7" Type="http://schemas.openxmlformats.org/officeDocument/2006/relationships/image" Target="../media/image57.png"/><Relationship Id="rId12" Type="http://schemas.openxmlformats.org/officeDocument/2006/relationships/hyperlink" Target="http://www.allwhitebackground.com/colorful-background-images.html" TargetMode="External"/><Relationship Id="rId17" Type="http://schemas.openxmlformats.org/officeDocument/2006/relationships/image" Target="../media/image66.png"/><Relationship Id="rId25" Type="http://schemas.openxmlformats.org/officeDocument/2006/relationships/image" Target="../media/image74.png"/><Relationship Id="rId2" Type="http://schemas.openxmlformats.org/officeDocument/2006/relationships/notesSlide" Target="../notesSlides/notesSlide6.xml"/><Relationship Id="rId20" Type="http://schemas.openxmlformats.org/officeDocument/2006/relationships/image" Target="../media/image69.png"/><Relationship Id="rId29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jpeg"/><Relationship Id="rId24" Type="http://schemas.openxmlformats.org/officeDocument/2006/relationships/image" Target="../media/image73.png"/><Relationship Id="rId5" Type="http://schemas.openxmlformats.org/officeDocument/2006/relationships/image" Target="../media/image55.png"/><Relationship Id="rId15" Type="http://schemas.openxmlformats.org/officeDocument/2006/relationships/image" Target="../media/image63.png"/><Relationship Id="rId23" Type="http://schemas.openxmlformats.org/officeDocument/2006/relationships/image" Target="../media/image72.png"/><Relationship Id="rId28" Type="http://schemas.openxmlformats.org/officeDocument/2006/relationships/image" Target="../media/image68.emf"/><Relationship Id="rId10" Type="http://schemas.openxmlformats.org/officeDocument/2006/relationships/image" Target="../media/image60.png"/><Relationship Id="rId19" Type="http://schemas.openxmlformats.org/officeDocument/2006/relationships/image" Target="../media/image68.png"/><Relationship Id="rId4" Type="http://schemas.openxmlformats.org/officeDocument/2006/relationships/image" Target="../media/image46.png"/><Relationship Id="rId9" Type="http://schemas.openxmlformats.org/officeDocument/2006/relationships/image" Target="../media/image59.png"/><Relationship Id="rId14" Type="http://schemas.openxmlformats.org/officeDocument/2006/relationships/image" Target="../media/image12.png"/><Relationship Id="rId22" Type="http://schemas.openxmlformats.org/officeDocument/2006/relationships/image" Target="../media/image71.png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6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7.e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80.png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90.emf"/><Relationship Id="rId5" Type="http://schemas.openxmlformats.org/officeDocument/2006/relationships/image" Target="../media/image78.png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83.png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85.emf"/><Relationship Id="rId22" Type="http://schemas.openxmlformats.org/officeDocument/2006/relationships/image" Target="../media/image8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98.e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94.png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97.wmf"/><Relationship Id="rId20" Type="http://schemas.openxmlformats.org/officeDocument/2006/relationships/image" Target="../media/image9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101.wmf"/><Relationship Id="rId5" Type="http://schemas.openxmlformats.org/officeDocument/2006/relationships/image" Target="../media/image92.png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96.wmf"/><Relationship Id="rId22" Type="http://schemas.openxmlformats.org/officeDocument/2006/relationships/image" Target="../media/image100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8.jpeg"/><Relationship Id="rId21" Type="http://schemas.openxmlformats.org/officeDocument/2006/relationships/image" Target="../media/image109.e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107.emf"/><Relationship Id="rId25" Type="http://schemas.openxmlformats.org/officeDocument/2006/relationships/image" Target="../media/image111.e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104.e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37.png"/><Relationship Id="rId15" Type="http://schemas.openxmlformats.org/officeDocument/2006/relationships/image" Target="../media/image106.wmf"/><Relationship Id="rId23" Type="http://schemas.openxmlformats.org/officeDocument/2006/relationships/image" Target="../media/image110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108.e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1.png"/><Relationship Id="rId18" Type="http://schemas.openxmlformats.org/officeDocument/2006/relationships/image" Target="../media/image118.jpeg"/><Relationship Id="rId3" Type="http://schemas.openxmlformats.org/officeDocument/2006/relationships/image" Target="../media/image37.png"/><Relationship Id="rId21" Type="http://schemas.openxmlformats.org/officeDocument/2006/relationships/image" Target="../media/image12.png"/><Relationship Id="rId7" Type="http://schemas.openxmlformats.org/officeDocument/2006/relationships/image" Target="../media/image115.png"/><Relationship Id="rId12" Type="http://schemas.openxmlformats.org/officeDocument/2006/relationships/image" Target="../media/image110.png"/><Relationship Id="rId17" Type="http://schemas.openxmlformats.org/officeDocument/2006/relationships/image" Target="../media/image101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00.png"/><Relationship Id="rId20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09.png"/><Relationship Id="rId5" Type="http://schemas.openxmlformats.org/officeDocument/2006/relationships/image" Target="../media/image113.png"/><Relationship Id="rId15" Type="http://schemas.openxmlformats.org/officeDocument/2006/relationships/image" Target="../media/image1130.png"/><Relationship Id="rId10" Type="http://schemas.openxmlformats.org/officeDocument/2006/relationships/image" Target="../media/image108.png"/><Relationship Id="rId19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12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23.emf"/><Relationship Id="rId3" Type="http://schemas.openxmlformats.org/officeDocument/2006/relationships/image" Target="../media/image37.pn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22.emf"/><Relationship Id="rId5" Type="http://schemas.openxmlformats.org/officeDocument/2006/relationships/image" Target="../media/image118.jpe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120.png"/><Relationship Id="rId9" Type="http://schemas.openxmlformats.org/officeDocument/2006/relationships/image" Target="../media/image12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26.e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38.jpeg"/><Relationship Id="rId21" Type="http://schemas.openxmlformats.org/officeDocument/2006/relationships/image" Target="../media/image130.e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125.e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37.png"/><Relationship Id="rId15" Type="http://schemas.openxmlformats.org/officeDocument/2006/relationships/image" Target="../media/image127.emf"/><Relationship Id="rId23" Type="http://schemas.openxmlformats.org/officeDocument/2006/relationships/image" Target="../media/image131.e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29.e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124.e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35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3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microsoft.com/office/2007/relationships/hdphoto" Target="../media/hdphoto5.wdp"/><Relationship Id="rId18" Type="http://schemas.openxmlformats.org/officeDocument/2006/relationships/image" Target="../media/image147.png"/><Relationship Id="rId3" Type="http://schemas.openxmlformats.org/officeDocument/2006/relationships/image" Target="../media/image139.png"/><Relationship Id="rId21" Type="http://schemas.openxmlformats.org/officeDocument/2006/relationships/image" Target="../media/image149.png"/><Relationship Id="rId7" Type="http://schemas.microsoft.com/office/2007/relationships/hdphoto" Target="../media/hdphoto2.wdp"/><Relationship Id="rId12" Type="http://schemas.openxmlformats.org/officeDocument/2006/relationships/image" Target="../media/image144.png"/><Relationship Id="rId17" Type="http://schemas.microsoft.com/office/2007/relationships/hdphoto" Target="../media/hdphoto7.wdp"/><Relationship Id="rId2" Type="http://schemas.openxmlformats.org/officeDocument/2006/relationships/image" Target="../media/image138.jpeg"/><Relationship Id="rId16" Type="http://schemas.openxmlformats.org/officeDocument/2006/relationships/image" Target="../media/image146.png"/><Relationship Id="rId20" Type="http://schemas.openxmlformats.org/officeDocument/2006/relationships/slide" Target="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11" Type="http://schemas.microsoft.com/office/2007/relationships/hdphoto" Target="../media/hdphoto4.wdp"/><Relationship Id="rId5" Type="http://schemas.microsoft.com/office/2007/relationships/hdphoto" Target="../media/hdphoto1.wdp"/><Relationship Id="rId15" Type="http://schemas.microsoft.com/office/2007/relationships/hdphoto" Target="../media/hdphoto6.wdp"/><Relationship Id="rId10" Type="http://schemas.openxmlformats.org/officeDocument/2006/relationships/image" Target="../media/image143.png"/><Relationship Id="rId19" Type="http://schemas.openxmlformats.org/officeDocument/2006/relationships/image" Target="../media/image148.png"/><Relationship Id="rId4" Type="http://schemas.openxmlformats.org/officeDocument/2006/relationships/image" Target="../media/image140.png"/><Relationship Id="rId9" Type="http://schemas.microsoft.com/office/2007/relationships/hdphoto" Target="../media/hdphoto3.wdp"/><Relationship Id="rId14" Type="http://schemas.openxmlformats.org/officeDocument/2006/relationships/image" Target="../media/image14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7.png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150.jpeg"/><Relationship Id="rId21" Type="http://schemas.openxmlformats.org/officeDocument/2006/relationships/image" Target="../media/image161.emf"/><Relationship Id="rId7" Type="http://schemas.openxmlformats.org/officeDocument/2006/relationships/image" Target="../media/image153.png"/><Relationship Id="rId12" Type="http://schemas.openxmlformats.org/officeDocument/2006/relationships/image" Target="../media/image147.png"/><Relationship Id="rId17" Type="http://schemas.openxmlformats.org/officeDocument/2006/relationships/image" Target="../media/image159.wmf"/><Relationship Id="rId25" Type="http://schemas.openxmlformats.org/officeDocument/2006/relationships/image" Target="../media/image163.e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2.gif"/><Relationship Id="rId11" Type="http://schemas.openxmlformats.org/officeDocument/2006/relationships/image" Target="../media/image156.png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151.png"/><Relationship Id="rId15" Type="http://schemas.openxmlformats.org/officeDocument/2006/relationships/image" Target="../media/image158.png"/><Relationship Id="rId23" Type="http://schemas.openxmlformats.org/officeDocument/2006/relationships/image" Target="../media/image162.emf"/><Relationship Id="rId10" Type="http://schemas.microsoft.com/office/2007/relationships/hdphoto" Target="../media/hdphoto9.wdp"/><Relationship Id="rId19" Type="http://schemas.openxmlformats.org/officeDocument/2006/relationships/image" Target="../media/image160.emf"/><Relationship Id="rId4" Type="http://schemas.microsoft.com/office/2007/relationships/hdphoto" Target="../media/hdphoto8.wdp"/><Relationship Id="rId9" Type="http://schemas.openxmlformats.org/officeDocument/2006/relationships/image" Target="../media/image155.png"/><Relationship Id="rId14" Type="http://schemas.openxmlformats.org/officeDocument/2006/relationships/image" Target="../media/image148.png"/><Relationship Id="rId22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image" Target="../media/image158.png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151.png"/><Relationship Id="rId21" Type="http://schemas.openxmlformats.org/officeDocument/2006/relationships/image" Target="../media/image169.wmf"/><Relationship Id="rId7" Type="http://schemas.microsoft.com/office/2007/relationships/hdphoto" Target="../media/hdphoto10.wdp"/><Relationship Id="rId12" Type="http://schemas.openxmlformats.org/officeDocument/2006/relationships/image" Target="../media/image148.png"/><Relationship Id="rId17" Type="http://schemas.openxmlformats.org/officeDocument/2006/relationships/image" Target="../media/image167.emf"/><Relationship Id="rId2" Type="http://schemas.openxmlformats.org/officeDocument/2006/relationships/image" Target="../media/image138.jpeg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4.png"/><Relationship Id="rId11" Type="http://schemas.openxmlformats.org/officeDocument/2006/relationships/image" Target="../media/image156.png"/><Relationship Id="rId5" Type="http://schemas.openxmlformats.org/officeDocument/2006/relationships/image" Target="../media/image153.png"/><Relationship Id="rId15" Type="http://schemas.openxmlformats.org/officeDocument/2006/relationships/image" Target="../media/image166.png"/><Relationship Id="rId10" Type="http://schemas.openxmlformats.org/officeDocument/2006/relationships/image" Target="../media/image147.png"/><Relationship Id="rId19" Type="http://schemas.openxmlformats.org/officeDocument/2006/relationships/image" Target="../media/image168.wmf"/><Relationship Id="rId4" Type="http://schemas.openxmlformats.org/officeDocument/2006/relationships/image" Target="../media/image152.gif"/><Relationship Id="rId9" Type="http://schemas.microsoft.com/office/2007/relationships/hdphoto" Target="../media/hdphoto9.wdp"/><Relationship Id="rId14" Type="http://schemas.openxmlformats.org/officeDocument/2006/relationships/image" Target="../media/image16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8" Type="http://schemas.microsoft.com/office/2007/relationships/hdphoto" Target="../media/hdphoto12.wdp"/><Relationship Id="rId26" Type="http://schemas.openxmlformats.org/officeDocument/2006/relationships/image" Target="../media/image176.wmf"/><Relationship Id="rId3" Type="http://schemas.openxmlformats.org/officeDocument/2006/relationships/image" Target="../media/image151.png"/><Relationship Id="rId21" Type="http://schemas.openxmlformats.org/officeDocument/2006/relationships/oleObject" Target="../embeddings/oleObject71.bin"/><Relationship Id="rId7" Type="http://schemas.microsoft.com/office/2007/relationships/hdphoto" Target="../media/hdphoto11.wdp"/><Relationship Id="rId12" Type="http://schemas.openxmlformats.org/officeDocument/2006/relationships/image" Target="../media/image148.png"/><Relationship Id="rId17" Type="http://schemas.openxmlformats.org/officeDocument/2006/relationships/image" Target="../media/image172.png"/><Relationship Id="rId25" Type="http://schemas.openxmlformats.org/officeDocument/2006/relationships/oleObject" Target="../embeddings/oleObject73.bin"/><Relationship Id="rId2" Type="http://schemas.openxmlformats.org/officeDocument/2006/relationships/image" Target="../media/image170.jpeg"/><Relationship Id="rId16" Type="http://schemas.openxmlformats.org/officeDocument/2006/relationships/image" Target="../media/image167.png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1.png"/><Relationship Id="rId11" Type="http://schemas.openxmlformats.org/officeDocument/2006/relationships/image" Target="../media/image156.png"/><Relationship Id="rId24" Type="http://schemas.openxmlformats.org/officeDocument/2006/relationships/image" Target="../media/image175.wmf"/><Relationship Id="rId5" Type="http://schemas.openxmlformats.org/officeDocument/2006/relationships/image" Target="../media/image153.png"/><Relationship Id="rId15" Type="http://schemas.openxmlformats.org/officeDocument/2006/relationships/image" Target="../media/image158.png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177.wmf"/><Relationship Id="rId10" Type="http://schemas.openxmlformats.org/officeDocument/2006/relationships/image" Target="../media/image147.png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152.gif"/><Relationship Id="rId9" Type="http://schemas.microsoft.com/office/2007/relationships/hdphoto" Target="../media/hdphoto9.wdp"/><Relationship Id="rId14" Type="http://schemas.openxmlformats.org/officeDocument/2006/relationships/image" Target="../media/image1660.png"/><Relationship Id="rId22" Type="http://schemas.openxmlformats.org/officeDocument/2006/relationships/image" Target="../media/image174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1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image" Target="../media/image148.png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179.jpeg"/><Relationship Id="rId21" Type="http://schemas.openxmlformats.org/officeDocument/2006/relationships/image" Target="../media/image184.wmf"/><Relationship Id="rId7" Type="http://schemas.openxmlformats.org/officeDocument/2006/relationships/image" Target="../media/image180.png"/><Relationship Id="rId12" Type="http://schemas.openxmlformats.org/officeDocument/2006/relationships/image" Target="../media/image157.png"/><Relationship Id="rId17" Type="http://schemas.openxmlformats.org/officeDocument/2006/relationships/image" Target="../media/image182.wmf"/><Relationship Id="rId25" Type="http://schemas.openxmlformats.org/officeDocument/2006/relationships/image" Target="../media/image186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3.png"/><Relationship Id="rId11" Type="http://schemas.openxmlformats.org/officeDocument/2006/relationships/image" Target="../media/image156.png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152.gif"/><Relationship Id="rId15" Type="http://schemas.openxmlformats.org/officeDocument/2006/relationships/image" Target="../media/image181.png"/><Relationship Id="rId23" Type="http://schemas.openxmlformats.org/officeDocument/2006/relationships/image" Target="../media/image185.wmf"/><Relationship Id="rId10" Type="http://schemas.openxmlformats.org/officeDocument/2006/relationships/image" Target="../media/image147.png"/><Relationship Id="rId19" Type="http://schemas.openxmlformats.org/officeDocument/2006/relationships/image" Target="../media/image183.wmf"/><Relationship Id="rId4" Type="http://schemas.openxmlformats.org/officeDocument/2006/relationships/image" Target="../media/image151.png"/><Relationship Id="rId9" Type="http://schemas.microsoft.com/office/2007/relationships/hdphoto" Target="../media/hdphoto9.wdp"/><Relationship Id="rId14" Type="http://schemas.openxmlformats.org/officeDocument/2006/relationships/image" Target="../media/image158.png"/><Relationship Id="rId22" Type="http://schemas.openxmlformats.org/officeDocument/2006/relationships/oleObject" Target="../embeddings/oleObject7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9.emf"/><Relationship Id="rId3" Type="http://schemas.openxmlformats.org/officeDocument/2006/relationships/image" Target="../media/image19.jpeg"/><Relationship Id="rId21" Type="http://schemas.openxmlformats.org/officeDocument/2006/relationships/image" Target="../media/image28.e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6.emf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24" Type="http://schemas.openxmlformats.org/officeDocument/2006/relationships/image" Target="../media/image33.png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32.png"/><Relationship Id="rId28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6.bin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Chỗ dành sẵn cho Nội dung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4" name="Rectangl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EFC3EA-8EAE-47C4-CE8A-8BB76D2EB87D}"/>
              </a:ext>
            </a:extLst>
          </p:cNvPr>
          <p:cNvSpPr/>
          <p:nvPr/>
        </p:nvSpPr>
        <p:spPr>
          <a:xfrm>
            <a:off x="5715000" y="1409399"/>
            <a:ext cx="3048000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76CEA-345D-BEAB-284C-75293686E928}"/>
              </a:ext>
            </a:extLst>
          </p:cNvPr>
          <p:cNvSpPr/>
          <p:nvPr/>
        </p:nvSpPr>
        <p:spPr>
          <a:xfrm>
            <a:off x="5715000" y="1416543"/>
            <a:ext cx="1371600" cy="685800"/>
          </a:xfrm>
          <a:prstGeom prst="rect">
            <a:avLst/>
          </a:prstGeom>
          <a:solidFill>
            <a:srgbClr val="FEF2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453FC9-3886-09F7-0CF4-94122ED93339}"/>
              </a:ext>
            </a:extLst>
          </p:cNvPr>
          <p:cNvSpPr/>
          <p:nvPr/>
        </p:nvSpPr>
        <p:spPr>
          <a:xfrm>
            <a:off x="5715000" y="2107103"/>
            <a:ext cx="1371600" cy="1193008"/>
          </a:xfrm>
          <a:prstGeom prst="rect">
            <a:avLst/>
          </a:prstGeom>
          <a:solidFill>
            <a:srgbClr val="B37B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F54663-3C77-832B-7E12-FDCCE7EEBFA4}"/>
              </a:ext>
            </a:extLst>
          </p:cNvPr>
          <p:cNvSpPr/>
          <p:nvPr/>
        </p:nvSpPr>
        <p:spPr>
          <a:xfrm>
            <a:off x="7086600" y="2109485"/>
            <a:ext cx="1676400" cy="1193008"/>
          </a:xfrm>
          <a:prstGeom prst="rect">
            <a:avLst/>
          </a:prstGeom>
          <a:solidFill>
            <a:srgbClr val="B3DB1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B8DDE9-1EED-C3FF-8FE2-289AA6F2E2B3}"/>
              </a:ext>
            </a:extLst>
          </p:cNvPr>
          <p:cNvSpPr/>
          <p:nvPr/>
        </p:nvSpPr>
        <p:spPr>
          <a:xfrm>
            <a:off x="7094506" y="1421301"/>
            <a:ext cx="1668494" cy="685800"/>
          </a:xfrm>
          <a:prstGeom prst="rect">
            <a:avLst/>
          </a:prstGeom>
          <a:solidFill>
            <a:srgbClr val="AD7B7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AF4019-40EC-C548-1135-40DCC9ED4E7B}"/>
              </a:ext>
            </a:extLst>
          </p:cNvPr>
          <p:cNvSpPr txBox="1"/>
          <p:nvPr/>
        </p:nvSpPr>
        <p:spPr>
          <a:xfrm>
            <a:off x="6146496" y="916956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F8F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6" name="TextBox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CF43CF-0404-0436-54FA-32374096885A}"/>
              </a:ext>
            </a:extLst>
          </p:cNvPr>
          <p:cNvSpPr txBox="1"/>
          <p:nvPr/>
        </p:nvSpPr>
        <p:spPr>
          <a:xfrm>
            <a:off x="8686800" y="317727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7" name="TextBox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E09990-DA37-FD56-0ED4-544D8217C3BD}"/>
              </a:ext>
            </a:extLst>
          </p:cNvPr>
          <p:cNvSpPr txBox="1"/>
          <p:nvPr/>
        </p:nvSpPr>
        <p:spPr>
          <a:xfrm>
            <a:off x="8675649" y="94538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ABF0C0D-BA3B-CA6A-A7A8-4E7339CB44BA}"/>
              </a:ext>
            </a:extLst>
          </p:cNvPr>
          <p:cNvSpPr txBox="1"/>
          <p:nvPr/>
        </p:nvSpPr>
        <p:spPr>
          <a:xfrm>
            <a:off x="5369719" y="95014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B6BEE63-E166-6840-4886-8D88219BBC86}"/>
              </a:ext>
            </a:extLst>
          </p:cNvPr>
          <p:cNvSpPr txBox="1"/>
          <p:nvPr/>
        </p:nvSpPr>
        <p:spPr>
          <a:xfrm>
            <a:off x="5329237" y="325519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4A179C4-7A65-B913-1857-1899FB5632DC}"/>
              </a:ext>
            </a:extLst>
          </p:cNvPr>
          <p:cNvSpPr txBox="1"/>
          <p:nvPr/>
        </p:nvSpPr>
        <p:spPr>
          <a:xfrm>
            <a:off x="7429499" y="2493815"/>
            <a:ext cx="8143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5886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V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6EAFFAC-3BBF-FFE3-7CC4-18E7C359316A}"/>
              </a:ext>
            </a:extLst>
          </p:cNvPr>
          <p:cNvSpPr txBox="1"/>
          <p:nvPr/>
        </p:nvSpPr>
        <p:spPr>
          <a:xfrm>
            <a:off x="6017418" y="2481913"/>
            <a:ext cx="8905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DFE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I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71C21FA-4547-F65F-46BC-64BC2C9CE78A}"/>
              </a:ext>
            </a:extLst>
          </p:cNvPr>
          <p:cNvSpPr txBox="1"/>
          <p:nvPr/>
        </p:nvSpPr>
        <p:spPr>
          <a:xfrm>
            <a:off x="7574756" y="1492890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DFE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F3EC07D-0E8F-1135-7855-12928469707F}"/>
              </a:ext>
            </a:extLst>
          </p:cNvPr>
          <p:cNvSpPr txBox="1"/>
          <p:nvPr/>
        </p:nvSpPr>
        <p:spPr>
          <a:xfrm>
            <a:off x="6103143" y="1492891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A971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980BBCD-B56D-0A59-121F-B9AAAD86B62D}"/>
              </a:ext>
            </a:extLst>
          </p:cNvPr>
          <p:cNvSpPr txBox="1"/>
          <p:nvPr/>
        </p:nvSpPr>
        <p:spPr>
          <a:xfrm>
            <a:off x="7700962" y="939633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F8F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88C0EEF-59E3-571C-673E-F76DBAE79A17}"/>
              </a:ext>
            </a:extLst>
          </p:cNvPr>
          <p:cNvSpPr txBox="1"/>
          <p:nvPr/>
        </p:nvSpPr>
        <p:spPr>
          <a:xfrm>
            <a:off x="5348239" y="2454587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F8F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89D1C1F-1184-B8CA-0B63-2D3A7BC7C04A}"/>
              </a:ext>
            </a:extLst>
          </p:cNvPr>
          <p:cNvSpPr txBox="1"/>
          <p:nvPr/>
        </p:nvSpPr>
        <p:spPr>
          <a:xfrm>
            <a:off x="5300869" y="1564367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F8F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28" name="Picture 27" descr="Background pattern&#10;&#10;Description automatically generated">
            <a:extLst>
              <a:ext uri="{FF2B5EF4-FFF2-40B4-BE49-F238E27FC236}">
                <a16:creationId xmlns:a16="http://schemas.microsoft.com/office/drawing/2014/main" id="{0A07945E-79D6-76AF-A0A3-A73043F339F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200" y="590550"/>
            <a:ext cx="838200" cy="95514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0812838-091F-8267-F77B-B390F8675D4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2678" y="762660"/>
            <a:ext cx="456307" cy="45630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55B081D-E51B-25D4-A209-0228F2C00B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686" y="627526"/>
            <a:ext cx="2038514" cy="823237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69A7BFBB-A8A7-6133-F985-CDCA9EBB3FB9}"/>
              </a:ext>
            </a:extLst>
          </p:cNvPr>
          <p:cNvSpPr txBox="1"/>
          <p:nvPr/>
        </p:nvSpPr>
        <p:spPr>
          <a:xfrm>
            <a:off x="6555557" y="3374707"/>
            <a:ext cx="14954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rgbClr val="97B7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dirty="0">
                <a:solidFill>
                  <a:srgbClr val="97B7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E46EDDA-22DF-AD98-035B-24A799DC9CDB}"/>
              </a:ext>
            </a:extLst>
          </p:cNvPr>
          <p:cNvSpPr txBox="1"/>
          <p:nvPr/>
        </p:nvSpPr>
        <p:spPr>
          <a:xfrm>
            <a:off x="5296106" y="1559599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9982CC1-1B53-E7EA-45C5-52CB7D9C8141}"/>
              </a:ext>
            </a:extLst>
          </p:cNvPr>
          <p:cNvSpPr txBox="1"/>
          <p:nvPr/>
        </p:nvSpPr>
        <p:spPr>
          <a:xfrm>
            <a:off x="6137196" y="918732"/>
            <a:ext cx="77009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409D2F4-5DE8-072D-05A9-3AFB083F8E59}"/>
              </a:ext>
            </a:extLst>
          </p:cNvPr>
          <p:cNvSpPr txBox="1"/>
          <p:nvPr/>
        </p:nvSpPr>
        <p:spPr>
          <a:xfrm>
            <a:off x="5296106" y="1576188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90522FF-B0E5-F06E-CB17-A2F76CF828F1}"/>
              </a:ext>
            </a:extLst>
          </p:cNvPr>
          <p:cNvSpPr txBox="1"/>
          <p:nvPr/>
        </p:nvSpPr>
        <p:spPr>
          <a:xfrm>
            <a:off x="7696200" y="941048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3DB2D38-337D-1BA9-2966-210691B76A3A}"/>
              </a:ext>
            </a:extLst>
          </p:cNvPr>
          <p:cNvSpPr txBox="1"/>
          <p:nvPr/>
        </p:nvSpPr>
        <p:spPr>
          <a:xfrm>
            <a:off x="5353805" y="2448062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B98CF15-8F5C-7782-D4A0-72C51A6E572C}"/>
              </a:ext>
            </a:extLst>
          </p:cNvPr>
          <p:cNvSpPr txBox="1"/>
          <p:nvPr/>
        </p:nvSpPr>
        <p:spPr>
          <a:xfrm>
            <a:off x="6133170" y="911588"/>
            <a:ext cx="77009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6DAC67F-DF06-D87B-609B-442169AFCB16}"/>
              </a:ext>
            </a:extLst>
          </p:cNvPr>
          <p:cNvSpPr txBox="1"/>
          <p:nvPr/>
        </p:nvSpPr>
        <p:spPr>
          <a:xfrm>
            <a:off x="5353805" y="2433774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5831AF2-CB9C-5779-4215-5206C3786C29}"/>
              </a:ext>
            </a:extLst>
          </p:cNvPr>
          <p:cNvSpPr txBox="1"/>
          <p:nvPr/>
        </p:nvSpPr>
        <p:spPr>
          <a:xfrm>
            <a:off x="7696200" y="935807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D8014428-1BB1-1481-D080-C42254A7DDDE}"/>
              </a:ext>
            </a:extLst>
          </p:cNvPr>
          <p:cNvSpPr/>
          <p:nvPr/>
        </p:nvSpPr>
        <p:spPr>
          <a:xfrm>
            <a:off x="5144105" y="1414833"/>
            <a:ext cx="457200" cy="1905754"/>
          </a:xfrm>
          <a:custGeom>
            <a:avLst/>
            <a:gdLst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73205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44605 w 457200"/>
              <a:gd name="connsiteY3" fmla="*/ 1041230 h 2082460"/>
              <a:gd name="connsiteX4" fmla="*/ 228600 w 457200"/>
              <a:gd name="connsiteY4" fmla="*/ 936225 h 2082460"/>
              <a:gd name="connsiteX5" fmla="*/ 273205 w 457200"/>
              <a:gd name="connsiteY5" fmla="*/ 38098 h 2082460"/>
              <a:gd name="connsiteX6" fmla="*/ 457200 w 457200"/>
              <a:gd name="connsiteY6" fmla="*/ 0 h 2082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57200" h="2082460" stroke="0" extrusionOk="0">
                <a:moveTo>
                  <a:pt x="457200" y="2082460"/>
                </a:moveTo>
                <a:cubicBezTo>
                  <a:pt x="330948" y="2082460"/>
                  <a:pt x="228600" y="2065403"/>
                  <a:pt x="228600" y="2044362"/>
                </a:cubicBezTo>
                <a:lnTo>
                  <a:pt x="228600" y="1079328"/>
                </a:lnTo>
                <a:cubicBezTo>
                  <a:pt x="228600" y="1058287"/>
                  <a:pt x="126252" y="1041230"/>
                  <a:pt x="0" y="1041230"/>
                </a:cubicBezTo>
                <a:cubicBezTo>
                  <a:pt x="126252" y="1041230"/>
                  <a:pt x="228600" y="1024173"/>
                  <a:pt x="228600" y="1003132"/>
                </a:cubicBezTo>
                <a:lnTo>
                  <a:pt x="228600" y="38098"/>
                </a:lnTo>
                <a:cubicBezTo>
                  <a:pt x="228600" y="17057"/>
                  <a:pt x="330948" y="0"/>
                  <a:pt x="457200" y="0"/>
                </a:cubicBezTo>
                <a:lnTo>
                  <a:pt x="457200" y="2082460"/>
                </a:lnTo>
                <a:close/>
              </a:path>
              <a:path w="457200" h="2082460" fill="none">
                <a:moveTo>
                  <a:pt x="457200" y="2082460"/>
                </a:moveTo>
                <a:cubicBezTo>
                  <a:pt x="330948" y="2082460"/>
                  <a:pt x="262053" y="2054251"/>
                  <a:pt x="262053" y="2033210"/>
                </a:cubicBezTo>
                <a:lnTo>
                  <a:pt x="228600" y="1146235"/>
                </a:lnTo>
                <a:cubicBezTo>
                  <a:pt x="228600" y="1125194"/>
                  <a:pt x="44605" y="1076232"/>
                  <a:pt x="44605" y="1041230"/>
                </a:cubicBezTo>
                <a:cubicBezTo>
                  <a:pt x="44605" y="1006228"/>
                  <a:pt x="228600" y="957266"/>
                  <a:pt x="228600" y="936225"/>
                </a:cubicBezTo>
                <a:lnTo>
                  <a:pt x="273205" y="38098"/>
                </a:lnTo>
                <a:cubicBezTo>
                  <a:pt x="273205" y="17057"/>
                  <a:pt x="330948" y="0"/>
                  <a:pt x="457200" y="0"/>
                </a:cubicBezTo>
              </a:path>
            </a:pathLst>
          </a:cu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BACDCB-0E81-33B4-19F3-657DC998A19E}"/>
              </a:ext>
            </a:extLst>
          </p:cNvPr>
          <p:cNvSpPr txBox="1"/>
          <p:nvPr/>
        </p:nvSpPr>
        <p:spPr>
          <a:xfrm>
            <a:off x="4361817" y="2089594"/>
            <a:ext cx="129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4" name="Left Brace 6">
            <a:extLst>
              <a:ext uri="{FF2B5EF4-FFF2-40B4-BE49-F238E27FC236}">
                <a16:creationId xmlns:a16="http://schemas.microsoft.com/office/drawing/2014/main" id="{CC1BA4EA-C210-CC49-9E2A-6A6A2E286441}"/>
              </a:ext>
            </a:extLst>
          </p:cNvPr>
          <p:cNvSpPr/>
          <p:nvPr/>
        </p:nvSpPr>
        <p:spPr>
          <a:xfrm rot="5400000">
            <a:off x="6978656" y="-431620"/>
            <a:ext cx="567762" cy="2956322"/>
          </a:xfrm>
          <a:custGeom>
            <a:avLst/>
            <a:gdLst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73205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44605 w 457200"/>
              <a:gd name="connsiteY3" fmla="*/ 1041230 h 2082460"/>
              <a:gd name="connsiteX4" fmla="*/ 228600 w 457200"/>
              <a:gd name="connsiteY4" fmla="*/ 936225 h 2082460"/>
              <a:gd name="connsiteX5" fmla="*/ 273205 w 457200"/>
              <a:gd name="connsiteY5" fmla="*/ 38098 h 2082460"/>
              <a:gd name="connsiteX6" fmla="*/ 457200 w 457200"/>
              <a:gd name="connsiteY6" fmla="*/ 0 h 2082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57200" h="2082460" stroke="0" extrusionOk="0">
                <a:moveTo>
                  <a:pt x="457200" y="2082460"/>
                </a:moveTo>
                <a:cubicBezTo>
                  <a:pt x="330948" y="2082460"/>
                  <a:pt x="228600" y="2065403"/>
                  <a:pt x="228600" y="2044362"/>
                </a:cubicBezTo>
                <a:lnTo>
                  <a:pt x="228600" y="1079328"/>
                </a:lnTo>
                <a:cubicBezTo>
                  <a:pt x="228600" y="1058287"/>
                  <a:pt x="126252" y="1041230"/>
                  <a:pt x="0" y="1041230"/>
                </a:cubicBezTo>
                <a:cubicBezTo>
                  <a:pt x="126252" y="1041230"/>
                  <a:pt x="228600" y="1024173"/>
                  <a:pt x="228600" y="1003132"/>
                </a:cubicBezTo>
                <a:lnTo>
                  <a:pt x="228600" y="38098"/>
                </a:lnTo>
                <a:cubicBezTo>
                  <a:pt x="228600" y="17057"/>
                  <a:pt x="330948" y="0"/>
                  <a:pt x="457200" y="0"/>
                </a:cubicBezTo>
                <a:lnTo>
                  <a:pt x="457200" y="2082460"/>
                </a:lnTo>
                <a:close/>
              </a:path>
              <a:path w="457200" h="2082460" fill="none">
                <a:moveTo>
                  <a:pt x="457200" y="2082460"/>
                </a:moveTo>
                <a:cubicBezTo>
                  <a:pt x="330948" y="2082460"/>
                  <a:pt x="262053" y="2054251"/>
                  <a:pt x="262053" y="2033210"/>
                </a:cubicBezTo>
                <a:lnTo>
                  <a:pt x="228600" y="1146235"/>
                </a:lnTo>
                <a:cubicBezTo>
                  <a:pt x="228600" y="1125194"/>
                  <a:pt x="44605" y="1076232"/>
                  <a:pt x="44605" y="1041230"/>
                </a:cubicBezTo>
                <a:cubicBezTo>
                  <a:pt x="44605" y="1006228"/>
                  <a:pt x="228600" y="957266"/>
                  <a:pt x="228600" y="936225"/>
                </a:cubicBezTo>
                <a:lnTo>
                  <a:pt x="273205" y="38098"/>
                </a:lnTo>
                <a:cubicBezTo>
                  <a:pt x="273205" y="17057"/>
                  <a:pt x="330948" y="0"/>
                  <a:pt x="457200" y="0"/>
                </a:cubicBezTo>
              </a:path>
            </a:pathLst>
          </a:cu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A9060A1-2ACE-2262-75DB-761119512213}"/>
              </a:ext>
            </a:extLst>
          </p:cNvPr>
          <p:cNvSpPr txBox="1"/>
          <p:nvPr/>
        </p:nvSpPr>
        <p:spPr>
          <a:xfrm>
            <a:off x="6821604" y="402343"/>
            <a:ext cx="129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+d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9CFF81-21E6-437C-C188-964E3FE1EC37}"/>
              </a:ext>
            </a:extLst>
          </p:cNvPr>
          <p:cNvSpPr txBox="1"/>
          <p:nvPr/>
        </p:nvSpPr>
        <p:spPr>
          <a:xfrm>
            <a:off x="232678" y="1563782"/>
            <a:ext cx="493696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ở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; (II); (III);(IV)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. 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So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1C59A1-6413-709D-3087-F36C7BB9F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1196"/>
              </p:ext>
            </p:extLst>
          </p:nvPr>
        </p:nvGraphicFramePr>
        <p:xfrm>
          <a:off x="1231207" y="3888885"/>
          <a:ext cx="6464993" cy="63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36680" imgH="253800" progId="Equation.DSMT4">
                  <p:embed/>
                </p:oleObj>
              </mc:Choice>
              <mc:Fallback>
                <p:oleObj name="Equation" r:id="rId7" imgW="313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207" y="3888885"/>
                        <a:ext cx="6464993" cy="63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D4ACBE-0C0A-4A7E-C4E4-4E06FAD9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66866"/>
              </p:ext>
            </p:extLst>
          </p:nvPr>
        </p:nvGraphicFramePr>
        <p:xfrm>
          <a:off x="1600202" y="4349325"/>
          <a:ext cx="3543904" cy="6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2" y="4349325"/>
                        <a:ext cx="3543904" cy="66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E1C59A1-6413-709D-3087-F36C7BB9F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98039"/>
              </p:ext>
            </p:extLst>
          </p:nvPr>
        </p:nvGraphicFramePr>
        <p:xfrm>
          <a:off x="2652713" y="3215753"/>
          <a:ext cx="22240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177480" progId="Equation.DSMT4">
                  <p:embed/>
                </p:oleObj>
              </mc:Choice>
              <mc:Fallback>
                <p:oleObj name="Equation" r:id="rId11" imgW="1079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2713" y="3215753"/>
                        <a:ext cx="2224087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ED4ACBE-0C0A-4A7E-C4E4-4E06FAD9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13008"/>
              </p:ext>
            </p:extLst>
          </p:nvPr>
        </p:nvGraphicFramePr>
        <p:xfrm>
          <a:off x="381000" y="3215752"/>
          <a:ext cx="1939999" cy="54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" y="3215752"/>
                        <a:ext cx="1939999" cy="54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125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" presetClass="emph" presetSubtype="0" accel="2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031 L 0.0882 -0.0138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10" y="-67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23457E-7 L 0.02223 0.1074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1" y="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1250" fill="hold"/>
                                        <p:tgtEl>
                                          <p:spTgt spid="3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125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20988E-6 L 0.25694 -0.0132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47" y="-67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19753E-6 L 0.01754 0.1108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8" y="55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1250" fill="hold"/>
                                        <p:tgtEl>
                                          <p:spTgt spid="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5679E-6 L 0.07413 -0.0043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-216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" presetClass="emph" presetSubtype="0" accel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1 0.00031 L 0.01667 0.29259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" y="1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250" fill="hold"/>
                                        <p:tgtEl>
                                          <p:spTgt spid="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35802E-6 L 0.23438 -0.00309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19" y="-154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1250" fill="hold"/>
                                        <p:tgtEl>
                                          <p:spTgt spid="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82716E-6 L 0.00868 0.29507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" y="147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2" grpId="0"/>
      <p:bldP spid="32" grpId="1"/>
      <p:bldP spid="36" grpId="0"/>
      <p:bldP spid="36" grpId="1"/>
      <p:bldP spid="37" grpId="0"/>
      <p:bldP spid="37" grpId="1"/>
      <p:bldP spid="38" grpId="0"/>
      <p:bldP spid="38" grpId="1"/>
      <p:bldP spid="39" grpId="1"/>
      <p:bldP spid="39" grpId="2"/>
      <p:bldP spid="40" grpId="0"/>
      <p:bldP spid="40" grpId="1"/>
      <p:bldP spid="41" grpId="0"/>
      <p:bldP spid="41" grpId="1"/>
      <p:bldP spid="42" grpId="0"/>
      <p:bldP spid="42" grpId="1"/>
      <p:bldP spid="7" grpId="0" animBg="1"/>
      <p:bldP spid="10" grpId="0"/>
      <p:bldP spid="44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pic>
        <p:nvPicPr>
          <p:cNvPr id="28" name="Picture 2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07945E-79D6-76AF-A0A3-A73043F339F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200" y="590550"/>
            <a:ext cx="838200" cy="95514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9" name="Picture 2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812838-091F-8267-F77B-B390F8675D4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2678" y="762660"/>
            <a:ext cx="456307" cy="456307"/>
          </a:xfrm>
          <a:prstGeom prst="rect">
            <a:avLst/>
          </a:prstGeom>
        </p:spPr>
      </p:pic>
      <p:pic>
        <p:nvPicPr>
          <p:cNvPr id="30" name="Picture 2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B081D-E51B-25D4-A209-0228F2C00B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686" y="627526"/>
            <a:ext cx="2038514" cy="82323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/>
              <p:nvPr/>
            </p:nvSpPr>
            <p:spPr>
              <a:xfrm>
                <a:off x="688985" y="1733550"/>
                <a:ext cx="7391400" cy="553998"/>
              </a:xfrm>
              <a:prstGeom prst="rect">
                <a:avLst/>
              </a:prstGeom>
              <a:solidFill>
                <a:srgbClr val="8C8B5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85" y="1733550"/>
                <a:ext cx="7391400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hought Bubble: Cloud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414DBD-99A1-706A-DD77-CB41FB3F4B14}"/>
              </a:ext>
            </a:extLst>
          </p:cNvPr>
          <p:cNvSpPr/>
          <p:nvPr/>
        </p:nvSpPr>
        <p:spPr>
          <a:xfrm>
            <a:off x="1600200" y="2817113"/>
            <a:ext cx="8001000" cy="2197403"/>
          </a:xfrm>
          <a:prstGeom prst="cloudCallout">
            <a:avLst>
              <a:gd name="adj1" fmla="val -52803"/>
              <a:gd name="adj2" fmla="val -63493"/>
            </a:avLst>
          </a:prstGeom>
          <a:solidFill>
            <a:srgbClr val="48CAE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A6A6DD-2CCB-78AE-25CA-232225065E8C}"/>
              </a:ext>
            </a:extLst>
          </p:cNvPr>
          <p:cNvSpPr txBox="1"/>
          <p:nvPr/>
        </p:nvSpPr>
        <p:spPr>
          <a:xfrm>
            <a:off x="2590800" y="3130979"/>
            <a:ext cx="6400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C61C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/>
              <p:nvPr/>
            </p:nvSpPr>
            <p:spPr>
              <a:xfrm>
                <a:off x="876300" y="1696795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6" name="TextBox 4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" y="1696795"/>
                <a:ext cx="565150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FFAC9F-892D-8AA3-C6BB-6CCC4D7D1F63}"/>
              </a:ext>
            </a:extLst>
          </p:cNvPr>
          <p:cNvCxnSpPr>
            <a:cxnSpLocks/>
            <a:stCxn id="46" idx="0"/>
          </p:cNvCxnSpPr>
          <p:nvPr/>
        </p:nvCxnSpPr>
        <p:spPr>
          <a:xfrm rot="16200000" flipH="1">
            <a:off x="1834569" y="1021100"/>
            <a:ext cx="67835" cy="1419224"/>
          </a:xfrm>
          <a:prstGeom prst="curvedConnector4">
            <a:avLst>
              <a:gd name="adj1" fmla="val -336994"/>
              <a:gd name="adj2" fmla="val 101118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/>
              <p:nvPr/>
            </p:nvSpPr>
            <p:spPr>
              <a:xfrm>
                <a:off x="4152910" y="1696795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10" y="1696795"/>
                <a:ext cx="565150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Connector: Curved 75">
            <a:extLst>
              <a:ext uri="{FF2B5EF4-FFF2-40B4-BE49-F238E27FC236}">
                <a16:creationId xmlns:a16="http://schemas.microsoft.com/office/drawing/2014/main" id="{48DFD5D3-0D7A-3D1D-ED59-71F96D50312F}"/>
              </a:ext>
            </a:extLst>
          </p:cNvPr>
          <p:cNvCxnSpPr>
            <a:cxnSpLocks/>
            <a:stCxn id="46" idx="0"/>
          </p:cNvCxnSpPr>
          <p:nvPr/>
        </p:nvCxnSpPr>
        <p:spPr>
          <a:xfrm rot="5400000" flipH="1" flipV="1">
            <a:off x="2287587" y="568083"/>
            <a:ext cx="12700" cy="2257425"/>
          </a:xfrm>
          <a:prstGeom prst="curvedConnector4">
            <a:avLst>
              <a:gd name="adj1" fmla="val 4100000"/>
              <a:gd name="adj2" fmla="val 99578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/>
              <p:nvPr/>
            </p:nvSpPr>
            <p:spPr>
              <a:xfrm>
                <a:off x="5175250" y="1690446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250" y="1690446"/>
                <a:ext cx="565150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/>
              <p:nvPr/>
            </p:nvSpPr>
            <p:spPr>
              <a:xfrm>
                <a:off x="1702213" y="1699266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213" y="1699266"/>
                <a:ext cx="514350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3" name="Connector: Curved 112">
            <a:extLst>
              <a:ext uri="{FF2B5EF4-FFF2-40B4-BE49-F238E27FC236}">
                <a16:creationId xmlns:a16="http://schemas.microsoft.com/office/drawing/2014/main" id="{537217FD-977C-9E0D-A109-84BBC84EB74D}"/>
              </a:ext>
            </a:extLst>
          </p:cNvPr>
          <p:cNvCxnSpPr>
            <a:cxnSpLocks/>
            <a:stCxn id="87" idx="0"/>
          </p:cNvCxnSpPr>
          <p:nvPr/>
        </p:nvCxnSpPr>
        <p:spPr>
          <a:xfrm rot="16200000" flipH="1">
            <a:off x="2225709" y="1432945"/>
            <a:ext cx="151372" cy="684014"/>
          </a:xfrm>
          <a:prstGeom prst="curvedConnector4">
            <a:avLst>
              <a:gd name="adj1" fmla="val -151019"/>
              <a:gd name="adj2" fmla="val 109646"/>
            </a:avLst>
          </a:prstGeom>
          <a:ln w="28575">
            <a:solidFill>
              <a:srgbClr val="10A0D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/>
              <p:nvPr/>
            </p:nvSpPr>
            <p:spPr>
              <a:xfrm>
                <a:off x="6270628" y="1690446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628" y="1690446"/>
                <a:ext cx="514350" cy="6463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2" name="Connector: Curved 141">
            <a:extLst>
              <a:ext uri="{FF2B5EF4-FFF2-40B4-BE49-F238E27FC236}">
                <a16:creationId xmlns:a16="http://schemas.microsoft.com/office/drawing/2014/main" id="{EB8CBD6D-3525-37A7-52A0-6BCAC44B5CD8}"/>
              </a:ext>
            </a:extLst>
          </p:cNvPr>
          <p:cNvCxnSpPr>
            <a:cxnSpLocks/>
            <a:stCxn id="87" idx="0"/>
          </p:cNvCxnSpPr>
          <p:nvPr/>
        </p:nvCxnSpPr>
        <p:spPr>
          <a:xfrm rot="16200000" flipH="1">
            <a:off x="2637491" y="1021163"/>
            <a:ext cx="86654" cy="1442861"/>
          </a:xfrm>
          <a:prstGeom prst="curvedConnector4">
            <a:avLst>
              <a:gd name="adj1" fmla="val -263808"/>
              <a:gd name="adj2" fmla="val 98521"/>
            </a:avLst>
          </a:prstGeom>
          <a:ln w="28575">
            <a:solidFill>
              <a:srgbClr val="10A0D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/>
              <p:nvPr/>
            </p:nvSpPr>
            <p:spPr>
              <a:xfrm>
                <a:off x="7286625" y="170008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625" y="1700083"/>
                <a:ext cx="514350" cy="6463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42CECA3E-910A-C0A3-F156-E20374DAC129}"/>
                  </a:ext>
                </a:extLst>
              </p:cNvPr>
              <p:cNvSpPr txBox="1"/>
              <p:nvPr/>
            </p:nvSpPr>
            <p:spPr>
              <a:xfrm>
                <a:off x="4736691" y="1699243"/>
                <a:ext cx="6318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42CECA3E-910A-C0A3-F156-E20374DAC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691" y="1699243"/>
                <a:ext cx="631821" cy="64633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40FD860A-6EAD-4E07-74AA-10D3001C117F}"/>
                  </a:ext>
                </a:extLst>
              </p:cNvPr>
              <p:cNvSpPr txBox="1"/>
              <p:nvPr/>
            </p:nvSpPr>
            <p:spPr>
              <a:xfrm>
                <a:off x="6823570" y="1698511"/>
                <a:ext cx="6318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40FD860A-6EAD-4E07-74AA-10D3001C1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570" y="1698511"/>
                <a:ext cx="631821" cy="64633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B630F17-BB97-C3D0-27B2-0FB1DF94617B}"/>
                  </a:ext>
                </a:extLst>
              </p:cNvPr>
              <p:cNvSpPr txBox="1"/>
              <p:nvPr/>
            </p:nvSpPr>
            <p:spPr>
              <a:xfrm>
                <a:off x="5816600" y="1689373"/>
                <a:ext cx="6318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B630F17-BB97-C3D0-27B2-0FB1DF946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600" y="1689373"/>
                <a:ext cx="631821" cy="64633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7862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decel="100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46" grpId="0"/>
      <p:bldP spid="51" grpId="0"/>
      <p:bldP spid="85" grpId="0"/>
      <p:bldP spid="87" grpId="0"/>
      <p:bldP spid="124" grpId="0"/>
      <p:bldP spid="147" grpId="0"/>
      <p:bldP spid="149" grpId="0"/>
      <p:bldP spid="152" grpId="0"/>
      <p:bldP spid="1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/>
              <p:nvPr/>
            </p:nvSpPr>
            <p:spPr>
              <a:xfrm>
                <a:off x="1371600" y="1091927"/>
                <a:ext cx="7391400" cy="553998"/>
              </a:xfrm>
              <a:prstGeom prst="rect">
                <a:avLst/>
              </a:prstGeom>
              <a:solidFill>
                <a:srgbClr val="8C8B5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091927"/>
                <a:ext cx="7391400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/>
              <p:nvPr/>
            </p:nvSpPr>
            <p:spPr>
              <a:xfrm>
                <a:off x="1558915" y="1055172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6" name="TextBox 4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915" y="1055172"/>
                <a:ext cx="565150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/>
              <p:nvPr/>
            </p:nvSpPr>
            <p:spPr>
              <a:xfrm>
                <a:off x="4835525" y="1055172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1" name="TextBox 5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525" y="1055172"/>
                <a:ext cx="565150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/>
              <p:nvPr/>
            </p:nvSpPr>
            <p:spPr>
              <a:xfrm>
                <a:off x="5857865" y="1048823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5" name="TextBox 8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865" y="1048823"/>
                <a:ext cx="565150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/>
              <p:nvPr/>
            </p:nvSpPr>
            <p:spPr>
              <a:xfrm>
                <a:off x="2384828" y="105764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>
          <p:sp>
            <p:nvSpPr>
              <p:cNvPr id="87" name="TextBox 8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828" y="1057643"/>
                <a:ext cx="514350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" name="TextBox 123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/>
              <p:nvPr/>
            </p:nvSpPr>
            <p:spPr>
              <a:xfrm>
                <a:off x="6953243" y="104882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>
          <p:sp>
            <p:nvSpPr>
              <p:cNvPr id="124" name="TextBox 123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43" y="1048823"/>
                <a:ext cx="514350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Box 14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/>
              <p:nvPr/>
            </p:nvSpPr>
            <p:spPr>
              <a:xfrm>
                <a:off x="7969240" y="1058460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>
          <p:sp>
            <p:nvSpPr>
              <p:cNvPr id="147" name="TextBox 14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0" y="1058460"/>
                <a:ext cx="514350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3AF2E6-654D-56C4-A843-19DB12B2763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2"/>
              </a:ext>
            </a:extLst>
          </a:blip>
          <a:srcRect l="17382" r="20120" b="2"/>
          <a:stretch/>
        </p:blipFill>
        <p:spPr>
          <a:xfrm>
            <a:off x="-189764" y="1306555"/>
            <a:ext cx="1536378" cy="11676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4" name="Picture 2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9A3B91E-BC14-64B5-B0B7-04D930478F9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64" y="1316768"/>
            <a:ext cx="979558" cy="75208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6560DA6-CA2F-7BEA-EDB8-CE9D1DD3DBF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368" y="580927"/>
            <a:ext cx="1536378" cy="76229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DBC2500-6CD7-6EB1-5D85-D463031E919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82882" y="1776463"/>
            <a:ext cx="1101946" cy="5847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C985C0-1068-6DCE-EC1B-017E4EE86BEE}"/>
              </a:ext>
            </a:extLst>
          </p:cNvPr>
          <p:cNvSpPr txBox="1"/>
          <p:nvPr/>
        </p:nvSpPr>
        <p:spPr>
          <a:xfrm>
            <a:off x="762001" y="2474201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a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716C01-1AD2-1B5C-EA06-808CA5D5C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6650"/>
              </p:ext>
            </p:extLst>
          </p:nvPr>
        </p:nvGraphicFramePr>
        <p:xfrm>
          <a:off x="2667000" y="2481473"/>
          <a:ext cx="2013418" cy="62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7103" imgH="257418" progId="Equation.DSMT4">
                  <p:embed/>
                </p:oleObj>
              </mc:Choice>
              <mc:Fallback>
                <p:oleObj name="Equation" r:id="rId16" imgW="877103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67000" y="2481473"/>
                        <a:ext cx="2013418" cy="623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8136319-EE8A-9F26-A584-089AEF0E3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88504"/>
              </p:ext>
            </p:extLst>
          </p:nvPr>
        </p:nvGraphicFramePr>
        <p:xfrm>
          <a:off x="6400800" y="2491967"/>
          <a:ext cx="2240093" cy="61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1339" imgH="257418" progId="Equation.DSMT4">
                  <p:embed/>
                </p:oleObj>
              </mc:Choice>
              <mc:Fallback>
                <p:oleObj name="Equation" r:id="rId18" imgW="791339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0800" y="2491967"/>
                        <a:ext cx="2240093" cy="61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136319-EE8A-9F26-A584-089AEF0E3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03579"/>
              </p:ext>
            </p:extLst>
          </p:nvPr>
        </p:nvGraphicFramePr>
        <p:xfrm>
          <a:off x="3276601" y="3354342"/>
          <a:ext cx="990600" cy="57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53800" progId="Equation.DSMT4">
                  <p:embed/>
                </p:oleObj>
              </mc:Choice>
              <mc:Fallback>
                <p:oleObj name="Equation" r:id="rId20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76601" y="3354342"/>
                        <a:ext cx="990600" cy="574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716C01-1AD2-1B5C-EA06-808CA5D5C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6447"/>
              </p:ext>
            </p:extLst>
          </p:nvPr>
        </p:nvGraphicFramePr>
        <p:xfrm>
          <a:off x="6283326" y="2894551"/>
          <a:ext cx="844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" imgH="253800" progId="Equation.DSMT4">
                  <p:embed/>
                </p:oleObj>
              </mc:Choice>
              <mc:Fallback>
                <p:oleObj name="Equation" r:id="rId22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83326" y="2894551"/>
                        <a:ext cx="8445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0367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/>
              <p:nvPr/>
            </p:nvSpPr>
            <p:spPr>
              <a:xfrm>
                <a:off x="1371600" y="1091927"/>
                <a:ext cx="7391400" cy="553998"/>
              </a:xfrm>
              <a:prstGeom prst="rect">
                <a:avLst/>
              </a:prstGeom>
              <a:solidFill>
                <a:srgbClr val="8C8B5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091927"/>
                <a:ext cx="7391400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/>
              <p:nvPr/>
            </p:nvSpPr>
            <p:spPr>
              <a:xfrm>
                <a:off x="1558915" y="1055172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6" name="TextBox 4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915" y="1055172"/>
                <a:ext cx="565150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/>
              <p:nvPr/>
            </p:nvSpPr>
            <p:spPr>
              <a:xfrm>
                <a:off x="4835525" y="1055172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1" name="TextBox 5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525" y="1055172"/>
                <a:ext cx="565150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/>
              <p:nvPr/>
            </p:nvSpPr>
            <p:spPr>
              <a:xfrm>
                <a:off x="5857865" y="1048823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5" name="TextBox 8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865" y="1048823"/>
                <a:ext cx="565150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/>
              <p:nvPr/>
            </p:nvSpPr>
            <p:spPr>
              <a:xfrm>
                <a:off x="2384828" y="105764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>
          <p:sp>
            <p:nvSpPr>
              <p:cNvPr id="87" name="TextBox 8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828" y="1057643"/>
                <a:ext cx="514350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" name="TextBox 123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/>
              <p:nvPr/>
            </p:nvSpPr>
            <p:spPr>
              <a:xfrm>
                <a:off x="6953243" y="104882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>
          <p:sp>
            <p:nvSpPr>
              <p:cNvPr id="124" name="TextBox 123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43" y="1048823"/>
                <a:ext cx="514350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Box 14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/>
              <p:nvPr/>
            </p:nvSpPr>
            <p:spPr>
              <a:xfrm>
                <a:off x="7969240" y="1058460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>
          <p:sp>
            <p:nvSpPr>
              <p:cNvPr id="147" name="TextBox 14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0" y="1058460"/>
                <a:ext cx="514350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3AF2E6-654D-56C4-A843-19DB12B2763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2"/>
              </a:ext>
            </a:extLst>
          </a:blip>
          <a:srcRect l="17382" r="20120" b="2"/>
          <a:stretch/>
        </p:blipFill>
        <p:spPr>
          <a:xfrm>
            <a:off x="-189764" y="1306555"/>
            <a:ext cx="1536378" cy="11676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4" name="Picture 2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9A3B91E-BC14-64B5-B0B7-04D930478F9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64" y="1316768"/>
            <a:ext cx="979558" cy="75208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6560DA6-CA2F-7BEA-EDB8-CE9D1DD3DBF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368" y="580927"/>
            <a:ext cx="1536378" cy="76229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DBC2500-6CD7-6EB1-5D85-D463031E919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82882" y="1776463"/>
            <a:ext cx="1101946" cy="5847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C985C0-1068-6DCE-EC1B-017E4EE86BEE}"/>
                  </a:ext>
                </a:extLst>
              </p:cNvPr>
              <p:cNvSpPr txBox="1"/>
              <p:nvPr/>
            </p:nvSpPr>
            <p:spPr>
              <a:xfrm>
                <a:off x="332754" y="2493596"/>
                <a:ext cx="3886201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3</m:t>
                          </m:r>
                        </m:e>
                      </m:d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C985C0-1068-6DCE-EC1B-017E4EE86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54" y="2493596"/>
                <a:ext cx="3886201" cy="107721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22E2062-B4D0-AFA0-6FCD-E65FF6A73304}"/>
                  </a:ext>
                </a:extLst>
              </p:cNvPr>
              <p:cNvSpPr txBox="1"/>
              <p:nvPr/>
            </p:nvSpPr>
            <p:spPr>
              <a:xfrm>
                <a:off x="652682" y="2500649"/>
                <a:ext cx="8382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22E2062-B4D0-AFA0-6FCD-E65FF6A73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682" y="2500649"/>
                <a:ext cx="838200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DFB67CF8-8E2C-DE5B-E95A-9418A6C447F6}"/>
              </a:ext>
            </a:extLst>
          </p:cNvPr>
          <p:cNvCxnSpPr>
            <a:cxnSpLocks/>
            <a:stCxn id="17" idx="0"/>
          </p:cNvCxnSpPr>
          <p:nvPr/>
        </p:nvCxnSpPr>
        <p:spPr>
          <a:xfrm rot="16200000" flipH="1">
            <a:off x="1692754" y="1879676"/>
            <a:ext cx="71101" cy="1313046"/>
          </a:xfrm>
          <a:prstGeom prst="curvedConnector4">
            <a:avLst>
              <a:gd name="adj1" fmla="val -184332"/>
              <a:gd name="adj2" fmla="val 100314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93267D8-752F-0AD1-3575-B9023DD493F2}"/>
                  </a:ext>
                </a:extLst>
              </p:cNvPr>
              <p:cNvSpPr txBox="1"/>
              <p:nvPr/>
            </p:nvSpPr>
            <p:spPr>
              <a:xfrm>
                <a:off x="3799853" y="2468317"/>
                <a:ext cx="112519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93267D8-752F-0AD1-3575-B9023DD493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853" y="2468317"/>
                <a:ext cx="1125194" cy="5847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365152EA-9C92-8734-3EFB-40FAE2757098}"/>
              </a:ext>
            </a:extLst>
          </p:cNvPr>
          <p:cNvCxnSpPr>
            <a:cxnSpLocks/>
            <a:stCxn id="17" idx="0"/>
          </p:cNvCxnSpPr>
          <p:nvPr/>
        </p:nvCxnSpPr>
        <p:spPr>
          <a:xfrm rot="16200000" flipH="1">
            <a:off x="2094286" y="1478144"/>
            <a:ext cx="55031" cy="2100041"/>
          </a:xfrm>
          <a:prstGeom prst="curvedConnector4">
            <a:avLst>
              <a:gd name="adj1" fmla="val -415402"/>
              <a:gd name="adj2" fmla="val 10177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C067F00-0983-A15F-EE4B-415A9387284A}"/>
                  </a:ext>
                </a:extLst>
              </p:cNvPr>
              <p:cNvSpPr txBox="1"/>
              <p:nvPr/>
            </p:nvSpPr>
            <p:spPr>
              <a:xfrm>
                <a:off x="5039630" y="2476264"/>
                <a:ext cx="112519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C067F00-0983-A15F-EE4B-415A93872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630" y="2476264"/>
                <a:ext cx="1125194" cy="58477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AD9FAE9-FDB0-BDA2-8A9F-8C6344AF4E15}"/>
                  </a:ext>
                </a:extLst>
              </p:cNvPr>
              <p:cNvSpPr txBox="1"/>
              <p:nvPr/>
            </p:nvSpPr>
            <p:spPr>
              <a:xfrm>
                <a:off x="1411859" y="2507702"/>
                <a:ext cx="9686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AD9FAE9-FDB0-BDA2-8A9F-8C6344AF4E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859" y="2507702"/>
                <a:ext cx="968641" cy="58477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Connector: Curved 51">
            <a:extLst>
              <a:ext uri="{FF2B5EF4-FFF2-40B4-BE49-F238E27FC236}">
                <a16:creationId xmlns:a16="http://schemas.microsoft.com/office/drawing/2014/main" id="{F7056840-32C3-DE4F-11DC-956835DC8D90}"/>
              </a:ext>
            </a:extLst>
          </p:cNvPr>
          <p:cNvCxnSpPr>
            <a:cxnSpLocks/>
          </p:cNvCxnSpPr>
          <p:nvPr/>
        </p:nvCxnSpPr>
        <p:spPr>
          <a:xfrm rot="16200000" flipH="1">
            <a:off x="2095122" y="2230257"/>
            <a:ext cx="151372" cy="684014"/>
          </a:xfrm>
          <a:prstGeom prst="curvedConnector4">
            <a:avLst>
              <a:gd name="adj1" fmla="val -151019"/>
              <a:gd name="adj2" fmla="val 109646"/>
            </a:avLst>
          </a:prstGeom>
          <a:ln w="28575">
            <a:solidFill>
              <a:srgbClr val="10A0D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or: Curved 52">
            <a:extLst>
              <a:ext uri="{FF2B5EF4-FFF2-40B4-BE49-F238E27FC236}">
                <a16:creationId xmlns:a16="http://schemas.microsoft.com/office/drawing/2014/main" id="{CCFBAB43-973E-CBD5-25DC-6436AD04C7BD}"/>
              </a:ext>
            </a:extLst>
          </p:cNvPr>
          <p:cNvCxnSpPr>
            <a:cxnSpLocks/>
          </p:cNvCxnSpPr>
          <p:nvPr/>
        </p:nvCxnSpPr>
        <p:spPr>
          <a:xfrm rot="16200000" flipH="1">
            <a:off x="2506904" y="1818475"/>
            <a:ext cx="86654" cy="1442861"/>
          </a:xfrm>
          <a:prstGeom prst="curvedConnector4">
            <a:avLst>
              <a:gd name="adj1" fmla="val -263808"/>
              <a:gd name="adj2" fmla="val 98521"/>
            </a:avLst>
          </a:prstGeom>
          <a:ln w="28575">
            <a:solidFill>
              <a:srgbClr val="10A0D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F996771-7FB8-005C-D5CB-2905525EDF05}"/>
                  </a:ext>
                </a:extLst>
              </p:cNvPr>
              <p:cNvSpPr txBox="1"/>
              <p:nvPr/>
            </p:nvSpPr>
            <p:spPr>
              <a:xfrm>
                <a:off x="6172303" y="2455012"/>
                <a:ext cx="9686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F996771-7FB8-005C-D5CB-2905525EDF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303" y="2455012"/>
                <a:ext cx="968641" cy="58477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210F8A2-F990-4EF9-4587-23F4FDB849C1}"/>
                  </a:ext>
                </a:extLst>
              </p:cNvPr>
              <p:cNvSpPr txBox="1"/>
              <p:nvPr/>
            </p:nvSpPr>
            <p:spPr>
              <a:xfrm>
                <a:off x="7246210" y="2450855"/>
                <a:ext cx="9686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210F8A2-F990-4EF9-4587-23F4FDB84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210" y="2450855"/>
                <a:ext cx="968641" cy="58477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F619BB7-2AC5-EA2F-4C8B-29601CAB9F7A}"/>
                  </a:ext>
                </a:extLst>
              </p:cNvPr>
              <p:cNvSpPr txBox="1"/>
              <p:nvPr/>
            </p:nvSpPr>
            <p:spPr>
              <a:xfrm>
                <a:off x="4686687" y="2444158"/>
                <a:ext cx="63182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F619BB7-2AC5-EA2F-4C8B-29601CAB9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687" y="2444158"/>
                <a:ext cx="631821" cy="58477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38A3FB-D76E-D492-C143-29C4D123D981}"/>
                  </a:ext>
                </a:extLst>
              </p:cNvPr>
              <p:cNvSpPr txBox="1"/>
              <p:nvPr/>
            </p:nvSpPr>
            <p:spPr>
              <a:xfrm>
                <a:off x="5877302" y="2449730"/>
                <a:ext cx="63182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38A3FB-D76E-D492-C143-29C4D123D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7302" y="2449730"/>
                <a:ext cx="631821" cy="58477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FB3E4569-2800-1420-80F9-B7D49EA9E5CD}"/>
                  </a:ext>
                </a:extLst>
              </p:cNvPr>
              <p:cNvSpPr txBox="1"/>
              <p:nvPr/>
            </p:nvSpPr>
            <p:spPr>
              <a:xfrm>
                <a:off x="6894507" y="2442820"/>
                <a:ext cx="63182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FB3E4569-2800-1420-80F9-B7D49EA9E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507" y="2442820"/>
                <a:ext cx="631821" cy="58477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peech Bubble: Oval 1">
            <a:extLst>
              <a:ext uri="{FF2B5EF4-FFF2-40B4-BE49-F238E27FC236}">
                <a16:creationId xmlns:a16="http://schemas.microsoft.com/office/drawing/2014/main" id="{8499D4A0-F224-64C4-37FC-41994A0CDEB3}"/>
              </a:ext>
            </a:extLst>
          </p:cNvPr>
          <p:cNvSpPr/>
          <p:nvPr/>
        </p:nvSpPr>
        <p:spPr>
          <a:xfrm>
            <a:off x="1039042" y="685755"/>
            <a:ext cx="7910394" cy="1432227"/>
          </a:xfrm>
          <a:prstGeom prst="wedgeEllipseCallout">
            <a:avLst>
              <a:gd name="adj1" fmla="val -21275"/>
              <a:gd name="adj2" fmla="val 69785"/>
            </a:avLst>
          </a:prstGeom>
          <a:solidFill>
            <a:srgbClr val="FDD9B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dirty="0">
              <a:solidFill>
                <a:srgbClr val="C61C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2DF9DB-454D-B525-E22E-CDD482242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25115"/>
              </p:ext>
            </p:extLst>
          </p:nvPr>
        </p:nvGraphicFramePr>
        <p:xfrm>
          <a:off x="3519242" y="3647457"/>
          <a:ext cx="3414958" cy="62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77103" imgH="200455" progId="Equation.DSMT4">
                  <p:embed/>
                </p:oleObj>
              </mc:Choice>
              <mc:Fallback>
                <p:oleObj name="Equation" r:id="rId27" imgW="877103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19242" y="3647457"/>
                        <a:ext cx="3414958" cy="62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8CF5E3-8983-AA59-8841-8BF2BE68A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8110"/>
              </p:ext>
            </p:extLst>
          </p:nvPr>
        </p:nvGraphicFramePr>
        <p:xfrm>
          <a:off x="3503489" y="3020663"/>
          <a:ext cx="4040311" cy="62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72594" imgH="200455" progId="Equation.DSMT4">
                  <p:embed/>
                </p:oleObj>
              </mc:Choice>
              <mc:Fallback>
                <p:oleObj name="Equation" r:id="rId29" imgW="1172594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03489" y="3020663"/>
                        <a:ext cx="4040311" cy="62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5011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/>
      <p:bldP spid="48" grpId="0"/>
      <p:bldP spid="50" grpId="0"/>
      <p:bldP spid="54" grpId="0"/>
      <p:bldP spid="55" grpId="0"/>
      <p:bldP spid="56" grpId="0"/>
      <p:bldP spid="57" grpId="0"/>
      <p:bldP spid="58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34" name="TextBox 3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BCC1BE-3554-9200-CA9D-2ADC2AE86CA7}"/>
              </a:ext>
            </a:extLst>
          </p:cNvPr>
          <p:cNvSpPr txBox="1"/>
          <p:nvPr/>
        </p:nvSpPr>
        <p:spPr>
          <a:xfrm>
            <a:off x="357138" y="1321777"/>
            <a:ext cx="90678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dirty="0">
              <a:solidFill>
                <a:srgbClr val="C61C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.</a:t>
            </a:r>
          </a:p>
          <a:p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Rectangle: Rounded Corners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203012-3C40-3B98-9D27-77329FDF4030}"/>
              </a:ext>
            </a:extLst>
          </p:cNvPr>
          <p:cNvSpPr/>
          <p:nvPr/>
        </p:nvSpPr>
        <p:spPr>
          <a:xfrm>
            <a:off x="228600" y="1169377"/>
            <a:ext cx="8811246" cy="281940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FE9374-DC60-1303-049B-EE68DB1A79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819150"/>
            <a:ext cx="833419" cy="1156034"/>
          </a:xfrm>
          <a:prstGeom prst="rect">
            <a:avLst/>
          </a:prstGeom>
        </p:spPr>
      </p:pic>
      <p:sp>
        <p:nvSpPr>
          <p:cNvPr id="10" name="TextBox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39D179-75DD-CFF0-8DC1-84B14C916AA3}"/>
              </a:ext>
            </a:extLst>
          </p:cNvPr>
          <p:cNvSpPr txBox="1"/>
          <p:nvPr/>
        </p:nvSpPr>
        <p:spPr>
          <a:xfrm>
            <a:off x="1160327" y="4155831"/>
            <a:ext cx="7692106" cy="58477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5857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8150"/>
                            </p:stCondLst>
                            <p:childTnLst>
                              <p:par>
                                <p:cTn id="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/>
      <p:bldP spid="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8" name="TextBox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E3C0FD-15C9-D8D5-98E1-C37657DF3276}"/>
              </a:ext>
            </a:extLst>
          </p:cNvPr>
          <p:cNvSpPr txBox="1"/>
          <p:nvPr/>
        </p:nvSpPr>
        <p:spPr>
          <a:xfrm>
            <a:off x="436930" y="812452"/>
            <a:ext cx="725805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295B067-0735-CFE7-09A4-C08639F59C8B}"/>
                  </a:ext>
                </a:extLst>
              </p:cNvPr>
              <p:cNvSpPr txBox="1"/>
              <p:nvPr/>
            </p:nvSpPr>
            <p:spPr>
              <a:xfrm>
                <a:off x="561819" y="1942799"/>
                <a:ext cx="725805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TextBox 3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295B067-0735-CFE7-09A4-C08639F59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19" y="1942799"/>
                <a:ext cx="7258050" cy="892552"/>
              </a:xfrm>
              <a:prstGeom prst="rect">
                <a:avLst/>
              </a:prstGeom>
              <a:blipFill>
                <a:blip r:embed="rId4"/>
                <a:stretch>
                  <a:fillRect l="-1511" t="-68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BE1428-0A54-3F4F-C322-5D1C4BAEBDC5}"/>
                  </a:ext>
                </a:extLst>
              </p:cNvPr>
              <p:cNvSpPr txBox="1"/>
              <p:nvPr/>
            </p:nvSpPr>
            <p:spPr>
              <a:xfrm>
                <a:off x="2436848" y="2352530"/>
                <a:ext cx="887962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2" name="TextBox 4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BE1428-0A54-3F4F-C322-5D1C4BAEB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48" y="2352530"/>
                <a:ext cx="887962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DE747D8-BF65-8E08-8CFD-04BDA0F6C8BD}"/>
                  </a:ext>
                </a:extLst>
              </p:cNvPr>
              <p:cNvSpPr txBox="1"/>
              <p:nvPr/>
            </p:nvSpPr>
            <p:spPr>
              <a:xfrm>
                <a:off x="2294281" y="2337287"/>
                <a:ext cx="5901612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2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45" name="TextBox 44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DE747D8-BF65-8E08-8CFD-04BDA0F6C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281" y="2337287"/>
                <a:ext cx="5901612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834BBD4-397A-843D-7A0D-F0BD93A538F6}"/>
                  </a:ext>
                </a:extLst>
              </p:cNvPr>
              <p:cNvSpPr txBox="1"/>
              <p:nvPr/>
            </p:nvSpPr>
            <p:spPr>
              <a:xfrm>
                <a:off x="3027730" y="2356768"/>
                <a:ext cx="1038225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47" name="TextBox 4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834BBD4-397A-843D-7A0D-F0BD93A53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730" y="2356768"/>
                <a:ext cx="1038225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011061F-2F3E-CD3A-F36B-9574AAC98181}"/>
                  </a:ext>
                </a:extLst>
              </p:cNvPr>
              <p:cNvSpPr txBox="1"/>
              <p:nvPr/>
            </p:nvSpPr>
            <p:spPr>
              <a:xfrm>
                <a:off x="3037760" y="2351314"/>
                <a:ext cx="265278" cy="5029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6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49" name="TextBox 48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011061F-2F3E-CD3A-F36B-9574AAC981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7760" y="2351314"/>
                <a:ext cx="265278" cy="502989"/>
              </a:xfrm>
              <a:prstGeom prst="rect">
                <a:avLst/>
              </a:prstGeom>
              <a:blipFill>
                <a:blip r:embed="rId8"/>
                <a:stretch>
                  <a:fillRect r="-181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3811D9C-24F0-2B21-6A3B-DD0E0C8A532E}"/>
                  </a:ext>
                </a:extLst>
              </p:cNvPr>
              <p:cNvSpPr txBox="1"/>
              <p:nvPr/>
            </p:nvSpPr>
            <p:spPr>
              <a:xfrm>
                <a:off x="3620009" y="2356169"/>
                <a:ext cx="396765" cy="5029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2" name="TextBox 6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3811D9C-24F0-2B21-6A3B-DD0E0C8A5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0009" y="2356169"/>
                <a:ext cx="396765" cy="5029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3DD3C3-E33A-F7AB-AA51-D8DE0E76D505}"/>
                  </a:ext>
                </a:extLst>
              </p:cNvPr>
              <p:cNvSpPr txBox="1"/>
              <p:nvPr/>
            </p:nvSpPr>
            <p:spPr>
              <a:xfrm>
                <a:off x="3768517" y="2349555"/>
                <a:ext cx="711848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3" name="TextBox 6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3DD3C3-E33A-F7AB-AA51-D8DE0E76D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8517" y="2349555"/>
                <a:ext cx="711848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5FC1674-EB49-5A9D-30DC-4A7A5705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32382"/>
              </p:ext>
            </p:extLst>
          </p:nvPr>
        </p:nvGraphicFramePr>
        <p:xfrm>
          <a:off x="4801764" y="862756"/>
          <a:ext cx="2187838" cy="52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8362" imgH="257418" progId="Equation.DSMT4">
                  <p:embed/>
                </p:oleObj>
              </mc:Choice>
              <mc:Fallback>
                <p:oleObj name="Equation" r:id="rId11" imgW="1058362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1764" y="862756"/>
                        <a:ext cx="2187838" cy="523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DA9EFC-A685-BBA1-2285-0AFE5A0D8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07170"/>
              </p:ext>
            </p:extLst>
          </p:nvPr>
        </p:nvGraphicFramePr>
        <p:xfrm>
          <a:off x="1228939" y="1238532"/>
          <a:ext cx="2137970" cy="51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7731" imgH="257418" progId="Equation.DSMT4">
                  <p:embed/>
                </p:oleObj>
              </mc:Choice>
              <mc:Fallback>
                <p:oleObj name="Equation" r:id="rId13" imgW="1067731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8939" y="1238532"/>
                        <a:ext cx="2137970" cy="51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5532B0-7C7E-3C7B-C661-73CBC84D3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9510"/>
              </p:ext>
            </p:extLst>
          </p:nvPr>
        </p:nvGraphicFramePr>
        <p:xfrm>
          <a:off x="846566" y="2811164"/>
          <a:ext cx="3077940" cy="55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29891" imgH="200455" progId="Equation.DSMT4">
                  <p:embed/>
                </p:oleObj>
              </mc:Choice>
              <mc:Fallback>
                <p:oleObj name="Equation" r:id="rId15" imgW="1229891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6566" y="2811164"/>
                        <a:ext cx="3077940" cy="55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A5FAB2-4985-9606-BD7F-9D4290605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36875"/>
              </p:ext>
            </p:extLst>
          </p:nvPr>
        </p:nvGraphicFramePr>
        <p:xfrm>
          <a:off x="3810000" y="2784811"/>
          <a:ext cx="3077940" cy="55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0164" imgH="200455" progId="Equation.DSMT4">
                  <p:embed/>
                </p:oleObj>
              </mc:Choice>
              <mc:Fallback>
                <p:oleObj name="Equation" r:id="rId17" imgW="1020164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0000" y="2784811"/>
                        <a:ext cx="3077940" cy="55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ACDE15-F1E5-E3FA-302B-1F8D02A4D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02351"/>
              </p:ext>
            </p:extLst>
          </p:nvPr>
        </p:nvGraphicFramePr>
        <p:xfrm>
          <a:off x="6661329" y="2831755"/>
          <a:ext cx="2406471" cy="46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1696" imgH="200455" progId="Equation.DSMT4">
                  <p:embed/>
                </p:oleObj>
              </mc:Choice>
              <mc:Fallback>
                <p:oleObj name="Equation" r:id="rId19" imgW="991696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61329" y="2831755"/>
                        <a:ext cx="2406471" cy="46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8F423D-BEAE-36A2-B4ED-37516391B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2682"/>
              </p:ext>
            </p:extLst>
          </p:nvPr>
        </p:nvGraphicFramePr>
        <p:xfrm>
          <a:off x="838200" y="3332729"/>
          <a:ext cx="7735791" cy="59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78883" imgH="200455" progId="Equation.DSMT4">
                  <p:embed/>
                </p:oleObj>
              </mc:Choice>
              <mc:Fallback>
                <p:oleObj name="Equation" r:id="rId21" imgW="2278883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" y="3332729"/>
                        <a:ext cx="7735791" cy="59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75CC42-1FC6-6AA5-717F-EACFF986C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99088"/>
              </p:ext>
            </p:extLst>
          </p:nvPr>
        </p:nvGraphicFramePr>
        <p:xfrm>
          <a:off x="838200" y="3924989"/>
          <a:ext cx="2162582" cy="54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2240" imgH="200455" progId="Equation.DSMT4">
                  <p:embed/>
                </p:oleObj>
              </mc:Choice>
              <mc:Fallback>
                <p:oleObj name="Equation" r:id="rId23" imgW="772240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8200" y="3924989"/>
                        <a:ext cx="2162582" cy="54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9859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9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45" grpId="0"/>
      <p:bldP spid="47" grpId="0"/>
      <p:bldP spid="47" grpId="1"/>
      <p:bldP spid="49" grpId="0"/>
      <p:bldP spid="49" grpId="1"/>
      <p:bldP spid="62" grpId="0"/>
      <p:bldP spid="62" grpId="1"/>
      <p:bldP spid="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8" name="TextBox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E3C0FD-15C9-D8D5-98E1-C37657DF3276}"/>
              </a:ext>
            </a:extLst>
          </p:cNvPr>
          <p:cNvSpPr txBox="1"/>
          <p:nvPr/>
        </p:nvSpPr>
        <p:spPr>
          <a:xfrm>
            <a:off x="545396" y="778464"/>
            <a:ext cx="725805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4A5B6D-37B2-A193-849F-02EAA3E967EB}"/>
                  </a:ext>
                </a:extLst>
              </p:cNvPr>
              <p:cNvSpPr txBox="1"/>
              <p:nvPr/>
            </p:nvSpPr>
            <p:spPr>
              <a:xfrm>
                <a:off x="3085326" y="2347046"/>
                <a:ext cx="2579876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2" name="TextBox 21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4A5B6D-37B2-A193-849F-02EAA3E96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326" y="2347046"/>
                <a:ext cx="2579876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2B497F-CD44-DBE6-4519-C62DA7C5782B}"/>
              </a:ext>
            </a:extLst>
          </p:cNvPr>
          <p:cNvSpPr txBox="1"/>
          <p:nvPr/>
        </p:nvSpPr>
        <p:spPr>
          <a:xfrm>
            <a:off x="3082734" y="2117215"/>
            <a:ext cx="44322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9" name="Straight Connector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6DD599-E527-73F9-D4B7-22C91E9256E5}"/>
              </a:ext>
            </a:extLst>
          </p:cNvPr>
          <p:cNvCxnSpPr/>
          <p:nvPr/>
        </p:nvCxnSpPr>
        <p:spPr>
          <a:xfrm>
            <a:off x="3161526" y="2850111"/>
            <a:ext cx="2362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9FA0B55-B0A9-C094-A807-9EF90DBAA04A}"/>
                  </a:ext>
                </a:extLst>
              </p:cNvPr>
              <p:cNvSpPr txBox="1"/>
              <p:nvPr/>
            </p:nvSpPr>
            <p:spPr>
              <a:xfrm>
                <a:off x="4474048" y="2361597"/>
                <a:ext cx="1122783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9" name="TextBox 28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9FA0B55-B0A9-C094-A807-9EF90DBAA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048" y="2361597"/>
                <a:ext cx="1122783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D06CA0E-A83B-5377-510C-96C5017E36C9}"/>
                  </a:ext>
                </a:extLst>
              </p:cNvPr>
              <p:cNvSpPr txBox="1"/>
              <p:nvPr/>
            </p:nvSpPr>
            <p:spPr>
              <a:xfrm>
                <a:off x="3708918" y="2342522"/>
                <a:ext cx="1500524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1" name="TextBox 3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D06CA0E-A83B-5377-510C-96C5017E36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918" y="2342522"/>
                <a:ext cx="1500524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6570205-1582-C6C0-13BB-B7BC52AC5424}"/>
                  </a:ext>
                </a:extLst>
              </p:cNvPr>
              <p:cNvSpPr txBox="1"/>
              <p:nvPr/>
            </p:nvSpPr>
            <p:spPr>
              <a:xfrm>
                <a:off x="3583294" y="2343150"/>
                <a:ext cx="1122783" cy="7209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TextBox 3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6570205-1582-C6C0-13BB-B7BC52AC5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294" y="2343150"/>
                <a:ext cx="1122783" cy="7209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D7B6A92-B297-13EB-DBC5-4DC691D0F23B}"/>
                  </a:ext>
                </a:extLst>
              </p:cNvPr>
              <p:cNvSpPr txBox="1"/>
              <p:nvPr/>
            </p:nvSpPr>
            <p:spPr>
              <a:xfrm>
                <a:off x="3260283" y="2350421"/>
                <a:ext cx="1076168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6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38" name="TextBox 37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D7B6A92-B297-13EB-DBC5-4DC691D0F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283" y="2350421"/>
                <a:ext cx="1076168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63496FBE-3F58-69D6-45EF-8D1BE70F7DD1}"/>
              </a:ext>
            </a:extLst>
          </p:cNvPr>
          <p:cNvCxnSpPr/>
          <p:nvPr/>
        </p:nvCxnSpPr>
        <p:spPr>
          <a:xfrm>
            <a:off x="1924942" y="4148295"/>
            <a:ext cx="37490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09080363-285B-7708-13F3-E2371C8F3FE6}"/>
              </a:ext>
            </a:extLst>
          </p:cNvPr>
          <p:cNvSpPr txBox="1"/>
          <p:nvPr/>
        </p:nvSpPr>
        <p:spPr>
          <a:xfrm>
            <a:off x="4773699" y="4171950"/>
            <a:ext cx="825724" cy="5958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1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0BF8624-C022-F99C-E5BF-1EA6109AD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04962"/>
              </p:ext>
            </p:extLst>
          </p:nvPr>
        </p:nvGraphicFramePr>
        <p:xfrm>
          <a:off x="4984778" y="785763"/>
          <a:ext cx="2406622" cy="57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8362" imgH="257418" progId="Equation.DSMT4">
                  <p:embed/>
                </p:oleObj>
              </mc:Choice>
              <mc:Fallback>
                <p:oleObj name="Equation" r:id="rId9" imgW="1058362" imgH="257418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5FC1674-EB49-5A9D-30DC-4A7A5705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4778" y="785763"/>
                        <a:ext cx="2406622" cy="57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1B50EE6-8EA8-6638-4EC3-3A9E39F65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52700"/>
              </p:ext>
            </p:extLst>
          </p:nvPr>
        </p:nvGraphicFramePr>
        <p:xfrm>
          <a:off x="1153433" y="1200090"/>
          <a:ext cx="2351767" cy="56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7731" imgH="257418" progId="Equation.DSMT4">
                  <p:embed/>
                </p:oleObj>
              </mc:Choice>
              <mc:Fallback>
                <p:oleObj name="Equation" r:id="rId11" imgW="1067731" imgH="25741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DDA9EFC-A685-BBA1-2285-0AFE5A0D8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3433" y="1200090"/>
                        <a:ext cx="2351767" cy="56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78BF215-039F-659E-2201-AF9F4E675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78005"/>
              </p:ext>
            </p:extLst>
          </p:nvPr>
        </p:nvGraphicFramePr>
        <p:xfrm>
          <a:off x="3493986" y="1774379"/>
          <a:ext cx="1763814" cy="54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3986" y="1774379"/>
                        <a:ext cx="1763814" cy="54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7BEAC0-A8A2-F1DE-915F-5BDF43AC5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24331"/>
              </p:ext>
            </p:extLst>
          </p:nvPr>
        </p:nvGraphicFramePr>
        <p:xfrm>
          <a:off x="3443085" y="2783819"/>
          <a:ext cx="1900755" cy="58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43085" y="2783819"/>
                        <a:ext cx="1900755" cy="58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522B2A-62FF-BF2C-7A52-51D5D4514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7521"/>
              </p:ext>
            </p:extLst>
          </p:nvPr>
        </p:nvGraphicFramePr>
        <p:xfrm>
          <a:off x="2559194" y="3175000"/>
          <a:ext cx="2052165" cy="54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2871" imgH="200455" progId="Equation.DSMT4">
                  <p:embed/>
                </p:oleObj>
              </mc:Choice>
              <mc:Fallback>
                <p:oleObj name="Equation" r:id="rId17" imgW="762871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59194" y="3175000"/>
                        <a:ext cx="2052165" cy="54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130D82-4CE7-F6A6-B6BB-FAA64A6E1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3446"/>
              </p:ext>
            </p:extLst>
          </p:nvPr>
        </p:nvGraphicFramePr>
        <p:xfrm>
          <a:off x="1931292" y="3614576"/>
          <a:ext cx="2049831" cy="54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4673" imgH="200455" progId="Equation.DSMT4">
                  <p:embed/>
                </p:oleObj>
              </mc:Choice>
              <mc:Fallback>
                <p:oleObj name="Equation" r:id="rId19" imgW="724673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31292" y="3614576"/>
                        <a:ext cx="2049831" cy="54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67E47D-7AD8-8E44-A4DD-02A5CC1AF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15632"/>
              </p:ext>
            </p:extLst>
          </p:nvPr>
        </p:nvGraphicFramePr>
        <p:xfrm>
          <a:off x="3243649" y="4082894"/>
          <a:ext cx="754380" cy="54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7023" imgH="200455" progId="Equation.DSMT4">
                  <p:embed/>
                </p:oleObj>
              </mc:Choice>
              <mc:Fallback>
                <p:oleObj name="Equation" r:id="rId21" imgW="267023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43649" y="4082894"/>
                        <a:ext cx="754380" cy="54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F7642F6-5AE4-79B3-BA15-BA0B6B40E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66589"/>
              </p:ext>
            </p:extLst>
          </p:nvPr>
        </p:nvGraphicFramePr>
        <p:xfrm>
          <a:off x="1981200" y="4055288"/>
          <a:ext cx="475385" cy="54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80" imgH="203040" progId="Equation.DSMT4">
                  <p:embed/>
                </p:oleObj>
              </mc:Choice>
              <mc:Fallback>
                <p:oleObj name="Equation" r:id="rId2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1200" y="4055288"/>
                        <a:ext cx="475385" cy="54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7783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9" grpId="0"/>
      <p:bldP spid="29" grpId="1"/>
      <p:bldP spid="31" grpId="0"/>
      <p:bldP spid="31" grpId="1"/>
      <p:bldP spid="33" grpId="0"/>
      <p:bldP spid="33" grpId="1"/>
      <p:bldP spid="38" grpId="0"/>
      <p:bldP spid="38" grpId="1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4793AB-5628-9BB6-0ED0-F4F6974AE25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200" y="590550"/>
            <a:ext cx="838200" cy="95514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63761" y="39565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pic>
        <p:nvPicPr>
          <p:cNvPr id="8" name="Pictur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0F99ED-4668-7690-799B-383B2F6625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2678" y="762660"/>
            <a:ext cx="456307" cy="456307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A54B11-1634-F57B-5E50-DE380BCCF8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523" y="460204"/>
            <a:ext cx="2038514" cy="823237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D7EE3A-BF9C-3B41-FF64-2750C7963011}"/>
              </a:ext>
            </a:extLst>
          </p:cNvPr>
          <p:cNvSpPr txBox="1"/>
          <p:nvPr/>
        </p:nvSpPr>
        <p:spPr>
          <a:xfrm>
            <a:off x="2743200" y="590666"/>
            <a:ext cx="4481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1: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BF1C73-A731-BDEF-9964-E40066A0C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42217"/>
              </p:ext>
            </p:extLst>
          </p:nvPr>
        </p:nvGraphicFramePr>
        <p:xfrm>
          <a:off x="543513" y="1276350"/>
          <a:ext cx="2564273" cy="73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0792" imgH="276527" progId="Equation.DSMT4">
                  <p:embed/>
                </p:oleObj>
              </mc:Choice>
              <mc:Fallback>
                <p:oleObj name="Equation" r:id="rId8" imgW="1210792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513" y="1276350"/>
                        <a:ext cx="2564273" cy="73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202A6B-1898-7D3A-E941-E1575352C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34011"/>
              </p:ext>
            </p:extLst>
          </p:nvPr>
        </p:nvGraphicFramePr>
        <p:xfrm>
          <a:off x="3200400" y="1276350"/>
          <a:ext cx="4593680" cy="67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2761" imgH="257418" progId="Equation.DSMT4">
                  <p:embed/>
                </p:oleObj>
              </mc:Choice>
              <mc:Fallback>
                <p:oleObj name="Equation" r:id="rId10" imgW="1992761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400" y="1276350"/>
                        <a:ext cx="4593680" cy="672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646B65-D4E7-9A77-A9B1-0F2227A3A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7200"/>
              </p:ext>
            </p:extLst>
          </p:nvPr>
        </p:nvGraphicFramePr>
        <p:xfrm>
          <a:off x="3288236" y="1834814"/>
          <a:ext cx="3269165" cy="50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6556" imgH="200455" progId="Equation.DSMT4">
                  <p:embed/>
                </p:oleObj>
              </mc:Choice>
              <mc:Fallback>
                <p:oleObj name="Equation" r:id="rId12" imgW="1296556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8236" y="1834814"/>
                        <a:ext cx="3269165" cy="501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F0242C-D88B-B1DD-1A72-E57A08FBD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533"/>
              </p:ext>
            </p:extLst>
          </p:nvPr>
        </p:nvGraphicFramePr>
        <p:xfrm>
          <a:off x="6553200" y="1809750"/>
          <a:ext cx="1456170" cy="50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3200" y="1809750"/>
                        <a:ext cx="1456170" cy="501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8E391A-81C2-2183-142A-E296B4983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698"/>
              </p:ext>
            </p:extLst>
          </p:nvPr>
        </p:nvGraphicFramePr>
        <p:xfrm>
          <a:off x="688404" y="2451318"/>
          <a:ext cx="4493196" cy="63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2488" imgH="257418" progId="Equation.DSMT4">
                  <p:embed/>
                </p:oleObj>
              </mc:Choice>
              <mc:Fallback>
                <p:oleObj name="Equation" r:id="rId16" imgW="2202488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8404" y="2451318"/>
                        <a:ext cx="4493196" cy="63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325A79C-3FE0-372F-3613-4C36E8C5A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56848"/>
              </p:ext>
            </p:extLst>
          </p:nvPr>
        </p:nvGraphicFramePr>
        <p:xfrm>
          <a:off x="381000" y="3105150"/>
          <a:ext cx="4876583" cy="67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78883" imgH="276527" progId="Equation.DSMT4">
                  <p:embed/>
                </p:oleObj>
              </mc:Choice>
              <mc:Fallback>
                <p:oleObj name="Equation" r:id="rId18" imgW="2278883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00" y="3105150"/>
                        <a:ext cx="4876583" cy="67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B69C24-3344-B3A6-9F7F-FDCD8518B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99819"/>
              </p:ext>
            </p:extLst>
          </p:nvPr>
        </p:nvGraphicFramePr>
        <p:xfrm>
          <a:off x="5181600" y="3107899"/>
          <a:ext cx="3810216" cy="68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6366" imgH="276527" progId="Equation.DSMT4">
                  <p:embed/>
                </p:oleObj>
              </mc:Choice>
              <mc:Fallback>
                <p:oleObj name="Equation" r:id="rId20" imgW="1916366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81600" y="3107899"/>
                        <a:ext cx="3810216" cy="683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947B134-1025-64AC-AB6E-DB15AAA75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10222"/>
              </p:ext>
            </p:extLst>
          </p:nvPr>
        </p:nvGraphicFramePr>
        <p:xfrm>
          <a:off x="762000" y="3766252"/>
          <a:ext cx="5577899" cy="54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64647" imgH="200455" progId="Equation.DSMT4">
                  <p:embed/>
                </p:oleObj>
              </mc:Choice>
              <mc:Fallback>
                <p:oleObj name="Equation" r:id="rId22" imgW="2364647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2000" y="3766252"/>
                        <a:ext cx="5577899" cy="544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613CE5C-C55D-F582-9A65-3BD3D0ED3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35385"/>
              </p:ext>
            </p:extLst>
          </p:nvPr>
        </p:nvGraphicFramePr>
        <p:xfrm>
          <a:off x="6422480" y="3819216"/>
          <a:ext cx="1371600" cy="49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4046" imgH="181347" progId="Equation.DSMT4">
                  <p:embed/>
                </p:oleObj>
              </mc:Choice>
              <mc:Fallback>
                <p:oleObj name="Equation" r:id="rId24" imgW="534046" imgH="1813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22480" y="3819216"/>
                        <a:ext cx="1371600" cy="491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0099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 dirty="0"/>
          </a:p>
        </p:txBody>
      </p:sp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2.CD.126$126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599229096"/>
              </p:ext>
            </p:extLst>
          </p:nvPr>
        </p:nvGraphicFramePr>
        <p:xfrm>
          <a:off x="1905000" y="628651"/>
          <a:ext cx="7086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5288C22-10AA-77C8-3F60-C2384D7547A7}"/>
                  </a:ext>
                </a:extLst>
              </p:cNvPr>
              <p:cNvSpPr txBox="1"/>
              <p:nvPr/>
            </p:nvSpPr>
            <p:spPr>
              <a:xfrm>
                <a:off x="228600" y="2048517"/>
                <a:ext cx="70711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/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5288C22-10AA-77C8-3F60-C2384D754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48517"/>
                <a:ext cx="7071103" cy="430887"/>
              </a:xfrm>
              <a:prstGeom prst="rect">
                <a:avLst/>
              </a:prstGeom>
              <a:blipFill>
                <a:blip r:embed="rId4"/>
                <a:stretch>
                  <a:fillRect l="-3106" t="-26761" b="-478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D7EE3A-BF9C-3B41-FF64-2750C7963011}"/>
              </a:ext>
            </a:extLst>
          </p:cNvPr>
          <p:cNvSpPr txBox="1"/>
          <p:nvPr/>
        </p:nvSpPr>
        <p:spPr>
          <a:xfrm>
            <a:off x="2932521" y="717905"/>
            <a:ext cx="59828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89C271D-DA6B-B7B9-7444-B9CD0D802AA8}"/>
                  </a:ext>
                </a:extLst>
              </p:cNvPr>
              <p:cNvSpPr txBox="1"/>
              <p:nvPr/>
            </p:nvSpPr>
            <p:spPr>
              <a:xfrm>
                <a:off x="-527790" y="2577719"/>
                <a:ext cx="3918711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4" name="TextBox 23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89C271D-DA6B-B7B9-7444-B9CD0D802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7790" y="2577719"/>
                <a:ext cx="3918711" cy="4770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E707D2B-6018-B0BE-4A54-7EFFF3B47914}"/>
                  </a:ext>
                </a:extLst>
              </p:cNvPr>
              <p:cNvSpPr txBox="1"/>
              <p:nvPr/>
            </p:nvSpPr>
            <p:spPr>
              <a:xfrm>
                <a:off x="1651000" y="2002086"/>
                <a:ext cx="12954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TextBox 2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E707D2B-6018-B0BE-4A54-7EFFF3B47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00" y="2002086"/>
                <a:ext cx="12954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A4C0E3-634E-94EE-172C-6E6D1FFF865F}"/>
              </a:ext>
            </a:extLst>
          </p:cNvPr>
          <p:cNvSpPr/>
          <p:nvPr/>
        </p:nvSpPr>
        <p:spPr>
          <a:xfrm>
            <a:off x="4886349" y="1888802"/>
            <a:ext cx="2148436" cy="743254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51C6CFF-B2E5-84D6-1B3B-B5EDC2347E98}"/>
                  </a:ext>
                </a:extLst>
              </p:cNvPr>
              <p:cNvSpPr txBox="1"/>
              <p:nvPr/>
            </p:nvSpPr>
            <p:spPr>
              <a:xfrm>
                <a:off x="1953780" y="2576898"/>
                <a:ext cx="3918711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9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sz="24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27" name="TextBox 26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51C6CFF-B2E5-84D6-1B3B-B5EDC2347E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80" y="2576898"/>
                <a:ext cx="3918711" cy="477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6F87087-A1FD-6500-B5EB-352ED0B8E822}"/>
                  </a:ext>
                </a:extLst>
              </p:cNvPr>
              <p:cNvSpPr txBox="1"/>
              <p:nvPr/>
            </p:nvSpPr>
            <p:spPr>
              <a:xfrm>
                <a:off x="2960454" y="2003078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28" name="TextBox 27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6F87087-A1FD-6500-B5EB-352ED0B8E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454" y="2003078"/>
                <a:ext cx="74555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5F4718E-BBB3-1832-3D68-A45854EF6D2A}"/>
                  </a:ext>
                </a:extLst>
              </p:cNvPr>
              <p:cNvSpPr txBox="1"/>
              <p:nvPr/>
            </p:nvSpPr>
            <p:spPr>
              <a:xfrm>
                <a:off x="2557982" y="2002257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29" name="TextBox 28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5F4718E-BBB3-1832-3D68-A45854EF6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982" y="2002257"/>
                <a:ext cx="74555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C542636-2649-8C4D-DF23-2915E0733F61}"/>
                  </a:ext>
                </a:extLst>
              </p:cNvPr>
              <p:cNvSpPr txBox="1"/>
              <p:nvPr/>
            </p:nvSpPr>
            <p:spPr>
              <a:xfrm>
                <a:off x="3373651" y="2004450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C542636-2649-8C4D-DF23-2915E0733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651" y="2004450"/>
                <a:ext cx="74555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4597532-D157-BFDE-CE2E-409DEB95BE77}"/>
                  </a:ext>
                </a:extLst>
              </p:cNvPr>
              <p:cNvSpPr txBox="1"/>
              <p:nvPr/>
            </p:nvSpPr>
            <p:spPr>
              <a:xfrm>
                <a:off x="3684352" y="2006336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4597532-D157-BFDE-CE2E-409DEB95B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352" y="2006336"/>
                <a:ext cx="74555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E78F2D2-5DD6-5730-99B6-219475F1A087}"/>
                  </a:ext>
                </a:extLst>
              </p:cNvPr>
              <p:cNvSpPr txBox="1"/>
              <p:nvPr/>
            </p:nvSpPr>
            <p:spPr>
              <a:xfrm>
                <a:off x="4244274" y="2575843"/>
                <a:ext cx="39187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E78F2D2-5DD6-5730-99B6-219475F1A0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274" y="2575843"/>
                <a:ext cx="3918711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8A3AE67-CE52-9469-CE0F-45D32DA09C6E}"/>
                  </a:ext>
                </a:extLst>
              </p:cNvPr>
              <p:cNvSpPr txBox="1"/>
              <p:nvPr/>
            </p:nvSpPr>
            <p:spPr>
              <a:xfrm>
                <a:off x="4314370" y="2001591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800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8A3AE67-CE52-9469-CE0F-45D32DA09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370" y="2001591"/>
                <a:ext cx="74555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17E5AD0-470B-F724-6A00-EB777D1D86B7}"/>
                  </a:ext>
                </a:extLst>
              </p:cNvPr>
              <p:cNvSpPr txBox="1"/>
              <p:nvPr/>
            </p:nvSpPr>
            <p:spPr>
              <a:xfrm>
                <a:off x="3997521" y="1996033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17E5AD0-470B-F724-6A00-EB777D1D8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521" y="1996033"/>
                <a:ext cx="74555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25482AB-B8AE-5103-568B-9C3EEC80EDF9}"/>
                  </a:ext>
                </a:extLst>
              </p:cNvPr>
              <p:cNvSpPr txBox="1"/>
              <p:nvPr/>
            </p:nvSpPr>
            <p:spPr>
              <a:xfrm>
                <a:off x="6695182" y="2573640"/>
                <a:ext cx="3026233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2400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25482AB-B8AE-5103-568B-9C3EEC80E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182" y="2573640"/>
                <a:ext cx="3026233" cy="4770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59F6D3C-16B8-FBB8-980D-211F4A2C1A64}"/>
                  </a:ext>
                </a:extLst>
              </p:cNvPr>
              <p:cNvSpPr txBox="1"/>
              <p:nvPr/>
            </p:nvSpPr>
            <p:spPr>
              <a:xfrm>
                <a:off x="-278760" y="3161806"/>
                <a:ext cx="48116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6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59F6D3C-16B8-FBB8-980D-211F4A2C1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760" y="3161806"/>
                <a:ext cx="4811602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FD0146A-E0F4-2BD2-EDF8-FA30C4CF8599}"/>
                  </a:ext>
                </a:extLst>
              </p:cNvPr>
              <p:cNvSpPr txBox="1"/>
              <p:nvPr/>
            </p:nvSpPr>
            <p:spPr>
              <a:xfrm>
                <a:off x="592275" y="3877330"/>
                <a:ext cx="829860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FD0146A-E0F4-2BD2-EDF8-FA30C4CF8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75" y="3877330"/>
                <a:ext cx="8298601" cy="523220"/>
              </a:xfrm>
              <a:prstGeom prst="rect">
                <a:avLst/>
              </a:prstGeom>
              <a:blipFill>
                <a:blip r:embed="rId1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:a16="http://schemas.microsoft.com/office/drawing/2014/main" id="{7AD7D9F9-01C4-83D5-AC3A-A60AC2E552BD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9"/>
              </a:ext>
            </a:extLst>
          </a:blip>
          <a:srcRect l="17382" r="20120" b="2"/>
          <a:stretch/>
        </p:blipFill>
        <p:spPr>
          <a:xfrm>
            <a:off x="76199" y="718304"/>
            <a:ext cx="1355367" cy="11676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40" name="Picture 3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B655D21-C113-7603-0475-B49605CB2485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31" y="661222"/>
            <a:ext cx="864149" cy="752082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0A29FE50-2F5A-F322-6437-359665DF1BB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72390" y="596539"/>
            <a:ext cx="1846261" cy="842484"/>
          </a:xfrm>
          <a:prstGeom prst="rect">
            <a:avLst/>
          </a:prstGeom>
        </p:spPr>
      </p:pic>
      <p:sp>
        <p:nvSpPr>
          <p:cNvPr id="2" name="Star: 6 Points 1">
            <a:extLst>
              <a:ext uri="{FF2B5EF4-FFF2-40B4-BE49-F238E27FC236}">
                <a16:creationId xmlns:a16="http://schemas.microsoft.com/office/drawing/2014/main" id="{57763F2B-D4E2-E52D-ADBF-8A10DE588C3E}"/>
              </a:ext>
            </a:extLst>
          </p:cNvPr>
          <p:cNvSpPr/>
          <p:nvPr/>
        </p:nvSpPr>
        <p:spPr>
          <a:xfrm>
            <a:off x="5468861" y="1413304"/>
            <a:ext cx="3821387" cy="3938176"/>
          </a:xfrm>
          <a:prstGeom prst="star6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382499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0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6" grpId="1"/>
      <p:bldP spid="9" grpId="0" animBg="1"/>
      <p:bldP spid="9" grpId="1" animBg="1"/>
      <p:bldP spid="27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3" grpId="0"/>
      <p:bldP spid="33" grpId="1"/>
      <p:bldP spid="35" grpId="0"/>
      <p:bldP spid="35" grpId="1"/>
      <p:bldP spid="36" grpId="0"/>
      <p:bldP spid="37" grpId="0"/>
      <p:bldP spid="38" grpId="0"/>
      <p:bldP spid="2" grpId="0" animBg="1"/>
      <p:bldP spid="2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6" name="TextBox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D7EE3A-BF9C-3B41-FF64-2750C7963011}"/>
              </a:ext>
            </a:extLst>
          </p:cNvPr>
          <p:cNvSpPr txBox="1"/>
          <p:nvPr/>
        </p:nvSpPr>
        <p:spPr>
          <a:xfrm>
            <a:off x="2989997" y="603145"/>
            <a:ext cx="59828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FD0146A-E0F4-2BD2-EDF8-FA30C4CF8599}"/>
                  </a:ext>
                </a:extLst>
              </p:cNvPr>
              <p:cNvSpPr txBox="1"/>
              <p:nvPr/>
            </p:nvSpPr>
            <p:spPr>
              <a:xfrm>
                <a:off x="381000" y="3333750"/>
                <a:ext cx="88392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Q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</mc:Choice>
        <mc:Fallback>
          <p:sp>
            <p:nvSpPr>
              <p:cNvPr id="38" name="TextBox 37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FD0146A-E0F4-2BD2-EDF8-FA30C4CF8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333750"/>
                <a:ext cx="8839200" cy="523220"/>
              </a:xfrm>
              <a:prstGeom prst="rect">
                <a:avLst/>
              </a:prstGeom>
              <a:blipFill>
                <a:blip r:embed="rId4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08B40D-2355-8E3E-154F-E8C1DCA7686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76199" y="651009"/>
            <a:ext cx="1355367" cy="11676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4" name="Picture 3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7CF469-EC8B-F348-3EC6-028CAD8A66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31" y="661222"/>
            <a:ext cx="864149" cy="752082"/>
          </a:xfrm>
          <a:prstGeom prst="rect">
            <a:avLst/>
          </a:prstGeom>
        </p:spPr>
      </p:pic>
      <p:pic>
        <p:nvPicPr>
          <p:cNvPr id="39" name="Picture 3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8584AA-0640-30B6-BF2D-B11D1C4D02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735" y="472537"/>
            <a:ext cx="1846261" cy="842484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BBAD03-686F-D336-FC23-1C53142F8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53559"/>
              </p:ext>
            </p:extLst>
          </p:nvPr>
        </p:nvGraphicFramePr>
        <p:xfrm>
          <a:off x="1096558" y="1580355"/>
          <a:ext cx="5727012" cy="68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7625" imgH="276527" progId="Equation.DSMT4">
                  <p:embed/>
                </p:oleObj>
              </mc:Choice>
              <mc:Fallback>
                <p:oleObj name="Equation" r:id="rId8" imgW="2097625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6558" y="1580355"/>
                        <a:ext cx="5727012" cy="68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6DFB60-F8D8-A8AF-0E98-24FFA86F1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41914"/>
              </p:ext>
            </p:extLst>
          </p:nvPr>
        </p:nvGraphicFramePr>
        <p:xfrm>
          <a:off x="1096557" y="2126639"/>
          <a:ext cx="7033207" cy="54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191" imgH="200455" progId="Equation.DSMT4">
                  <p:embed/>
                </p:oleObj>
              </mc:Choice>
              <mc:Fallback>
                <p:oleObj name="Equation" r:id="rId10" imgW="2145191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6557" y="2126639"/>
                        <a:ext cx="7033207" cy="540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3C5AC2-EC19-F902-C3B3-0F8EAFD75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91151"/>
              </p:ext>
            </p:extLst>
          </p:nvPr>
        </p:nvGraphicFramePr>
        <p:xfrm>
          <a:off x="1143734" y="2681860"/>
          <a:ext cx="6753673" cy="54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191" imgH="200455" progId="Equation.DSMT4">
                  <p:embed/>
                </p:oleObj>
              </mc:Choice>
              <mc:Fallback>
                <p:oleObj name="Equation" r:id="rId12" imgW="2145191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734" y="2681860"/>
                        <a:ext cx="6753673" cy="54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8429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4793AB-5628-9BB6-0ED0-F4F6974AE25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200" y="590550"/>
            <a:ext cx="838200" cy="95514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229600" y="61457"/>
            <a:ext cx="940866" cy="940866"/>
          </a:xfrm>
          <a:prstGeom prst="rect">
            <a:avLst/>
          </a:prstGeom>
        </p:spPr>
      </p:pic>
      <p:sp>
        <p:nvSpPr>
          <p:cNvPr id="20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pic>
        <p:nvPicPr>
          <p:cNvPr id="8" name="Pictur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0F99ED-4668-7690-799B-383B2F6625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2678" y="762660"/>
            <a:ext cx="456307" cy="456307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A54B11-1634-F57B-5E50-DE380BCCF8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4686" y="627526"/>
            <a:ext cx="2038514" cy="823237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D7EE3A-BF9C-3B41-FF64-2750C7963011}"/>
              </a:ext>
            </a:extLst>
          </p:cNvPr>
          <p:cNvSpPr txBox="1"/>
          <p:nvPr/>
        </p:nvSpPr>
        <p:spPr>
          <a:xfrm>
            <a:off x="2807640" y="769902"/>
            <a:ext cx="34403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Star: 6 Points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82E95D-CD32-D6C8-86AD-9F0114034293}"/>
              </a:ext>
            </a:extLst>
          </p:cNvPr>
          <p:cNvSpPr/>
          <p:nvPr/>
        </p:nvSpPr>
        <p:spPr>
          <a:xfrm>
            <a:off x="4613549" y="1357093"/>
            <a:ext cx="4759275" cy="3938176"/>
          </a:xfrm>
          <a:prstGeom prst="star6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: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D94AEC-B5BC-C230-320C-BAD7B3D5C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52648"/>
              </p:ext>
            </p:extLst>
          </p:nvPr>
        </p:nvGraphicFramePr>
        <p:xfrm>
          <a:off x="549739" y="1450763"/>
          <a:ext cx="4996257" cy="67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4207" imgH="276527" progId="Equation.DSMT4">
                  <p:embed/>
                </p:oleObj>
              </mc:Choice>
              <mc:Fallback>
                <p:oleObj name="Equation" r:id="rId8" imgW="1754207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739" y="1450763"/>
                        <a:ext cx="4996257" cy="67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6E3334-8C26-4349-9C62-973B3C561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82315"/>
              </p:ext>
            </p:extLst>
          </p:nvPr>
        </p:nvGraphicFramePr>
        <p:xfrm>
          <a:off x="205032" y="2036762"/>
          <a:ext cx="4671768" cy="72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3579" imgH="276527" progId="Equation.DSMT4">
                  <p:embed/>
                </p:oleObj>
              </mc:Choice>
              <mc:Fallback>
                <p:oleObj name="Equation" r:id="rId10" imgW="1563579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032" y="2036762"/>
                        <a:ext cx="4671768" cy="72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C79F19-E22E-B22E-B5AC-CEF878578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88069"/>
              </p:ext>
            </p:extLst>
          </p:nvPr>
        </p:nvGraphicFramePr>
        <p:xfrm>
          <a:off x="1371600" y="2563173"/>
          <a:ext cx="4078672" cy="5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7815" imgH="200455" progId="Equation.DSMT4">
                  <p:embed/>
                </p:oleObj>
              </mc:Choice>
              <mc:Fallback>
                <p:oleObj name="Equation" r:id="rId12" imgW="1477815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1600" y="2563173"/>
                        <a:ext cx="4078672" cy="5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F6F439-6F49-BF0B-BFBF-C69D99232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23434"/>
              </p:ext>
            </p:extLst>
          </p:nvPr>
        </p:nvGraphicFramePr>
        <p:xfrm>
          <a:off x="742889" y="3111482"/>
          <a:ext cx="4765733" cy="69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21229" imgH="276527" progId="Equation.DSMT4">
                  <p:embed/>
                </p:oleObj>
              </mc:Choice>
              <mc:Fallback>
                <p:oleObj name="Equation" r:id="rId14" imgW="2021229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2889" y="3111482"/>
                        <a:ext cx="4765733" cy="69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1087F0-FC13-6097-B27A-F3E37D09E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71556"/>
              </p:ext>
            </p:extLst>
          </p:nvPr>
        </p:nvGraphicFramePr>
        <p:xfrm>
          <a:off x="1833930" y="3741702"/>
          <a:ext cx="3546814" cy="65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279360" progId="Equation.DSMT4">
                  <p:embed/>
                </p:oleObj>
              </mc:Choice>
              <mc:Fallback>
                <p:oleObj name="Equation" r:id="rId16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3930" y="3741702"/>
                        <a:ext cx="3546814" cy="658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66B3B5-C807-EBB4-29D6-59DF23348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45758"/>
              </p:ext>
            </p:extLst>
          </p:nvPr>
        </p:nvGraphicFramePr>
        <p:xfrm>
          <a:off x="617255" y="3804771"/>
          <a:ext cx="1157654" cy="4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650" imgH="181347" progId="Equation.DSMT4">
                  <p:embed/>
                </p:oleObj>
              </mc:Choice>
              <mc:Fallback>
                <p:oleObj name="Equation" r:id="rId18" imgW="457650" imgH="1813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7255" y="3804771"/>
                        <a:ext cx="1157654" cy="48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6902D4-7671-EDC6-FA5D-5D890F6F5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03455"/>
              </p:ext>
            </p:extLst>
          </p:nvPr>
        </p:nvGraphicFramePr>
        <p:xfrm>
          <a:off x="1250304" y="4278417"/>
          <a:ext cx="5652972" cy="5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21229" imgH="200455" progId="Equation.DSMT4">
                  <p:embed/>
                </p:oleObj>
              </mc:Choice>
              <mc:Fallback>
                <p:oleObj name="Equation" r:id="rId20" imgW="2021229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50304" y="4278417"/>
                        <a:ext cx="5652972" cy="5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02E1236-7F11-3BEF-F61E-5A4A97311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57158"/>
              </p:ext>
            </p:extLst>
          </p:nvPr>
        </p:nvGraphicFramePr>
        <p:xfrm>
          <a:off x="6884690" y="4278417"/>
          <a:ext cx="1764798" cy="5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848" imgH="200455" progId="Equation.DSMT4">
                  <p:embed/>
                </p:oleObj>
              </mc:Choice>
              <mc:Fallback>
                <p:oleObj name="Equation" r:id="rId22" imgW="495848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84690" y="4278417"/>
                        <a:ext cx="1764798" cy="5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BFF7C85-24E3-A219-50C8-CC150C67C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88086"/>
              </p:ext>
            </p:extLst>
          </p:nvPr>
        </p:nvGraphicFramePr>
        <p:xfrm>
          <a:off x="5450272" y="2587695"/>
          <a:ext cx="1453003" cy="5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03040" progId="Equation.DSMT4">
                  <p:embed/>
                </p:oleObj>
              </mc:Choice>
              <mc:Fallback>
                <p:oleObj name="Equation" r:id="rId24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50272" y="2587695"/>
                        <a:ext cx="1453003" cy="5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92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9A0C68-AF57-BAB5-7098-1CB48E04BD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-49841" y="780031"/>
            <a:ext cx="1420780" cy="161292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3639E1-BDDF-7BE3-5407-E03DD279E6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68983"/>
            <a:ext cx="1082175" cy="1082175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26B578-3CDF-BADB-B36D-6D23766054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45780"/>
            <a:ext cx="1403586" cy="960015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47A4C9-AA51-FB97-B196-205D7892D236}"/>
              </a:ext>
            </a:extLst>
          </p:cNvPr>
          <p:cNvSpPr txBox="1"/>
          <p:nvPr/>
        </p:nvSpPr>
        <p:spPr>
          <a:xfrm>
            <a:off x="1573180" y="968983"/>
            <a:ext cx="695945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25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5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5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5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5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-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;</a:t>
            </a:r>
          </a:p>
          <a:p>
            <a:pPr marL="285750" indent="-285750">
              <a:buFontTx/>
              <a:buChar char="-"/>
            </a:pP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;</a:t>
            </a:r>
          </a:p>
          <a:p>
            <a:pPr marL="285750" indent="-285750">
              <a:buFontTx/>
              <a:buChar char="-"/>
            </a:pP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;</a:t>
            </a:r>
          </a:p>
          <a:p>
            <a:pPr marL="285750" indent="-285750">
              <a:buFontTx/>
              <a:buChar char="-"/>
            </a:pP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;</a:t>
            </a:r>
          </a:p>
          <a:p>
            <a:pPr marL="285750" indent="-285750">
              <a:buFontTx/>
              <a:buChar char="-"/>
            </a:pP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.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1022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68FA28-7C01-34AB-AF8E-C01389F466C5}"/>
              </a:ext>
            </a:extLst>
          </p:cNvPr>
          <p:cNvSpPr txBox="1"/>
          <p:nvPr/>
        </p:nvSpPr>
        <p:spPr>
          <a:xfrm>
            <a:off x="990600" y="182153"/>
            <a:ext cx="7482840" cy="2169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 số tuổi là x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đó ta có phép tính: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15" name="TextBox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F72A75-2B2D-7F7B-F2C6-AE622095B181}"/>
              </a:ext>
            </a:extLst>
          </p:cNvPr>
          <p:cNvSpPr txBox="1"/>
          <p:nvPr/>
        </p:nvSpPr>
        <p:spPr>
          <a:xfrm>
            <a:off x="990600" y="3440521"/>
            <a:ext cx="748284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BCA255-A71D-5F5E-5BE6-95EF0A03C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92041"/>
              </p:ext>
            </p:extLst>
          </p:nvPr>
        </p:nvGraphicFramePr>
        <p:xfrm>
          <a:off x="992459" y="1900280"/>
          <a:ext cx="5276419" cy="81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279360" progId="Equation.DSMT4">
                  <p:embed/>
                </p:oleObj>
              </mc:Choice>
              <mc:Fallback>
                <p:oleObj name="Equation" r:id="rId3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459" y="1900280"/>
                        <a:ext cx="5276419" cy="814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70E9A9-3702-1690-A778-937743024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34429"/>
              </p:ext>
            </p:extLst>
          </p:nvPr>
        </p:nvGraphicFramePr>
        <p:xfrm>
          <a:off x="990600" y="2809888"/>
          <a:ext cx="7023411" cy="68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2842" imgH="257418" progId="Equation.DSMT4">
                  <p:embed/>
                </p:oleObj>
              </mc:Choice>
              <mc:Fallback>
                <p:oleObj name="Equation" r:id="rId5" imgW="2602842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809888"/>
                        <a:ext cx="7023411" cy="68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07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041634"/>
            <a:ext cx="932654" cy="2010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7944327" y="3496708"/>
            <a:ext cx="1410187" cy="2016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61056" y="3500748"/>
            <a:ext cx="1434898" cy="191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6758" y="3592376"/>
            <a:ext cx="1592716" cy="1808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5802632" y="3717970"/>
            <a:ext cx="1373981" cy="1857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893" y="3924299"/>
            <a:ext cx="1659340" cy="1525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056451" y="3433175"/>
            <a:ext cx="1242725" cy="198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272546"/>
            <a:ext cx="1583524" cy="2176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515" y="-2241587"/>
            <a:ext cx="7328054" cy="7730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4400" y="-2118871"/>
            <a:ext cx="4558915" cy="7730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662" y="-1466850"/>
            <a:ext cx="6890938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983346" y="438150"/>
            <a:ext cx="5636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 TRỐN TÌ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 BẠCH TUYẾT VÀ 7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127" y="4426156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947E9E18-DCA8-078C-06D3-5C62469C3F48}"/>
              </a:ext>
            </a:extLst>
          </p:cNvPr>
          <p:cNvSpPr txBox="1"/>
          <p:nvPr/>
        </p:nvSpPr>
        <p:spPr>
          <a:xfrm>
            <a:off x="1407227" y="2958791"/>
            <a:ext cx="5973096" cy="1477328"/>
          </a:xfrm>
          <a:prstGeom prst="rect">
            <a:avLst/>
          </a:prstGeom>
          <a:solidFill>
            <a:srgbClr val="10A0DD"/>
          </a:solidFill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1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,D.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58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6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4976091" y="2998013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2955558" y="3645367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668686" y="3746236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6656740" y="3021471"/>
            <a:ext cx="1157369" cy="171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9938" y="-205383"/>
            <a:ext cx="5941454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433983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-69723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801" y="-47561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395" y="2256155"/>
            <a:ext cx="1369010" cy="295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958" y="-1499278"/>
            <a:ext cx="5941454" cy="2798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52400" y="1610918"/>
            <a:ext cx="1808899" cy="113505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200" b="0" i="0" u="none" strike="noStrike" kern="120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 Math" panose="020405030504060302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286000" y="1636217"/>
            <a:ext cx="2280686" cy="1109759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</a:rPr>
              <a:t>.</a:t>
            </a:r>
          </a:p>
          <a:p>
            <a:pPr lvl="0" algn="ctr"/>
            <a:r>
              <a:rPr lang="en-US" sz="2200" dirty="0">
                <a:solidFill>
                  <a:srgbClr val="0000FF"/>
                </a:solidFill>
              </a:rPr>
              <a:t> </a:t>
            </a:r>
          </a:p>
          <a:p>
            <a:pPr lvl="0" algn="ctr"/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4791416" y="1636217"/>
            <a:ext cx="1828800" cy="1163884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705600" y="1610918"/>
            <a:ext cx="2305901" cy="118918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  <a:p>
            <a:pPr algn="ctr"/>
            <a:r>
              <a:rPr lang="en-US" sz="2600" dirty="0">
                <a:solidFill>
                  <a:srgbClr val="0000FF"/>
                </a:solidFill>
              </a:rPr>
              <a:t> </a:t>
            </a:r>
            <a:endParaRPr 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7146" y="361950"/>
            <a:ext cx="5560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4284384" y="3378301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089" y="57150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B9484AD-BB83-41DC-A73B-BC2451213489}"/>
              </a:ext>
            </a:extLst>
          </p:cNvPr>
          <p:cNvSpPr txBox="1"/>
          <p:nvPr/>
        </p:nvSpPr>
        <p:spPr>
          <a:xfrm>
            <a:off x="3515215" y="402320"/>
            <a:ext cx="298799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64B231-7DEC-D1AE-C5AF-13310D1C5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73095"/>
              </p:ext>
            </p:extLst>
          </p:nvPr>
        </p:nvGraphicFramePr>
        <p:xfrm>
          <a:off x="2424847" y="439415"/>
          <a:ext cx="994267" cy="48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24847" y="439415"/>
                        <a:ext cx="994267" cy="48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9782473-4625-D188-2E3A-04CA8E7D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62634"/>
              </p:ext>
            </p:extLst>
          </p:nvPr>
        </p:nvGraphicFramePr>
        <p:xfrm>
          <a:off x="315589" y="2114550"/>
          <a:ext cx="1348630" cy="53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4046" imgH="257418" progId="Equation.DSMT4">
                  <p:embed/>
                </p:oleObj>
              </mc:Choice>
              <mc:Fallback>
                <p:oleObj name="Equation" r:id="rId18" imgW="534046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589" y="2114550"/>
                        <a:ext cx="1348630" cy="53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05F5E7E-0792-AB7B-7978-6F4BF0269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295"/>
              </p:ext>
            </p:extLst>
          </p:nvPr>
        </p:nvGraphicFramePr>
        <p:xfrm>
          <a:off x="2596378" y="2055524"/>
          <a:ext cx="1859174" cy="69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1339" imgH="429391" progId="Equation.DSMT4">
                  <p:embed/>
                </p:oleObj>
              </mc:Choice>
              <mc:Fallback>
                <p:oleObj name="Equation" r:id="rId20" imgW="791339" imgH="429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96378" y="2055524"/>
                        <a:ext cx="1859174" cy="69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6BE37C-0536-5D8A-2C1F-C4655B84C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36585"/>
              </p:ext>
            </p:extLst>
          </p:nvPr>
        </p:nvGraphicFramePr>
        <p:xfrm>
          <a:off x="5071964" y="2165350"/>
          <a:ext cx="1450006" cy="59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4316" imgH="257418" progId="Equation.DSMT4">
                  <p:embed/>
                </p:oleObj>
              </mc:Choice>
              <mc:Fallback>
                <p:oleObj name="Equation" r:id="rId22" imgW="524316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71964" y="2165350"/>
                        <a:ext cx="1450006" cy="595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1E58928-32AD-3F3D-D156-0A8708EE7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56749"/>
              </p:ext>
            </p:extLst>
          </p:nvPr>
        </p:nvGraphicFramePr>
        <p:xfrm>
          <a:off x="7041502" y="2183676"/>
          <a:ext cx="1759948" cy="57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4046" imgH="257418" progId="Equation.DSMT4">
                  <p:embed/>
                </p:oleObj>
              </mc:Choice>
              <mc:Fallback>
                <p:oleObj name="Equation" r:id="rId24" imgW="534046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41502" y="2183676"/>
                        <a:ext cx="1759948" cy="57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31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5" grpId="0"/>
      <p:bldP spid="6" grpId="0" animBg="1"/>
      <p:bldP spid="6" grpId="1" animBg="1"/>
      <p:bldP spid="6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876756" y="3047522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776461" y="3311450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6378036" y="3288861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4404931" y="2864039"/>
            <a:ext cx="1342285" cy="1810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-492771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551" y="-944520"/>
            <a:ext cx="5410200" cy="6231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-46863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-492772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219" y="-1469542"/>
            <a:ext cx="5941454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066786" y="498391"/>
            <a:ext cx="50441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412630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3938023" y="3329260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95300" y="1552570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781300" y="157786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134316" y="157786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200900" y="1552570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70528" y="2591424"/>
            <a:ext cx="1715986" cy="2977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" y="379742"/>
            <a:ext cx="1235075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E4795BE-6886-3A6D-0A33-27F27DD78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52310"/>
              </p:ext>
            </p:extLst>
          </p:nvPr>
        </p:nvGraphicFramePr>
        <p:xfrm>
          <a:off x="3441700" y="500551"/>
          <a:ext cx="3359149" cy="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8719" imgH="276527" progId="Equation.DSMT4">
                  <p:embed/>
                </p:oleObj>
              </mc:Choice>
              <mc:Fallback>
                <p:oleObj name="Equation" r:id="rId16" imgW="1258719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1700" y="500551"/>
                        <a:ext cx="3359149" cy="70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0EA71716-DCF0-92B5-55E5-EFF8279B5725}"/>
              </a:ext>
            </a:extLst>
          </p:cNvPr>
          <p:cNvGrpSpPr/>
          <p:nvPr/>
        </p:nvGrpSpPr>
        <p:grpSpPr>
          <a:xfrm>
            <a:off x="2128024" y="407794"/>
            <a:ext cx="4854883" cy="954107"/>
            <a:chOff x="7817057" y="3292171"/>
            <a:chExt cx="4353486" cy="954107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544AF05-E8AB-C059-59D6-AE6E9545031A}"/>
                </a:ext>
              </a:extLst>
            </p:cNvPr>
            <p:cNvSpPr txBox="1"/>
            <p:nvPr/>
          </p:nvSpPr>
          <p:spPr>
            <a:xfrm>
              <a:off x="7817057" y="3292171"/>
              <a:ext cx="4353486" cy="954107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1E20AD4-80C2-1A89-422C-3F35A40CCA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964727"/>
                </p:ext>
              </p:extLst>
            </p:nvPr>
          </p:nvGraphicFramePr>
          <p:xfrm>
            <a:off x="8024813" y="3330575"/>
            <a:ext cx="2521152" cy="557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279360" progId="Equation.DSMT4">
                    <p:embed/>
                  </p:oleObj>
                </mc:Choice>
                <mc:Fallback>
                  <p:oleObj name="Equation" r:id="rId18" imgW="12571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024813" y="3330575"/>
                          <a:ext cx="2521152" cy="557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64E4C36-EAF5-F043-143D-008EFA753A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493055"/>
                </p:ext>
              </p:extLst>
            </p:nvPr>
          </p:nvGraphicFramePr>
          <p:xfrm>
            <a:off x="8081150" y="3795997"/>
            <a:ext cx="3806049" cy="42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74640" imgH="203040" progId="Equation.DSMT4">
                    <p:embed/>
                  </p:oleObj>
                </mc:Choice>
                <mc:Fallback>
                  <p:oleObj name="Equation" r:id="rId20" imgW="1574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081150" y="3795997"/>
                          <a:ext cx="3806049" cy="424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050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296357" y="2981234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505656" y="3526737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3576467" y="3508082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1663997" y="2891133"/>
            <a:ext cx="1557336" cy="2105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56" y="-263368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76" y="-556350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-49277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-340817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307" y="-1356362"/>
            <a:ext cx="5941454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410372" y="504586"/>
                <a:ext cx="4419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372" y="504586"/>
                <a:ext cx="4419600" cy="954107"/>
              </a:xfrm>
              <a:prstGeom prst="rect">
                <a:avLst/>
              </a:prstGeom>
              <a:blipFill>
                <a:blip r:embed="rId14"/>
                <a:stretch>
                  <a:fillRect l="-2759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781" y="285750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2928815" y="3424512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62156" y="222051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648156" y="224581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001172" y="224581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ounded Rectangle 46"/>
              <p:cNvSpPr/>
              <p:nvPr/>
            </p:nvSpPr>
            <p:spPr>
              <a:xfrm>
                <a:off x="7067756" y="2220518"/>
                <a:ext cx="1828800" cy="783133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∅</m:t>
                      </m:r>
                    </m:oMath>
                  </m:oMathPara>
                </a14:m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ounded 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756" y="2220518"/>
                <a:ext cx="1828800" cy="783133"/>
              </a:xfrm>
              <a:prstGeom prst="roundRect">
                <a:avLst/>
              </a:prstGeom>
              <a:blipFill>
                <a:blip r:embed="rId16"/>
                <a:stretch>
                  <a:fillRect t="-1127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8925" y="227342"/>
            <a:ext cx="1235075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45832" y="2923120"/>
            <a:ext cx="2304583" cy="2822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BAB2312-12C0-406C-15B3-B372C7A74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52605"/>
              </p:ext>
            </p:extLst>
          </p:nvPr>
        </p:nvGraphicFramePr>
        <p:xfrm>
          <a:off x="3242590" y="431742"/>
          <a:ext cx="3468452" cy="70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120" imgH="253800" progId="Equation.DSMT4">
                  <p:embed/>
                </p:oleObj>
              </mc:Choice>
              <mc:Fallback>
                <p:oleObj name="Equation" r:id="rId19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42590" y="431742"/>
                        <a:ext cx="3468452" cy="70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D1A157B1-3552-830A-7F9E-F19E5965A143}"/>
              </a:ext>
            </a:extLst>
          </p:cNvPr>
          <p:cNvGrpSpPr/>
          <p:nvPr/>
        </p:nvGrpSpPr>
        <p:grpSpPr>
          <a:xfrm>
            <a:off x="1879524" y="38616"/>
            <a:ext cx="6076744" cy="1844435"/>
            <a:chOff x="7891173" y="3407600"/>
            <a:chExt cx="6777224" cy="2183142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5E0049C-9496-E24B-8CB8-3FD7A41B4DDB}"/>
                </a:ext>
              </a:extLst>
            </p:cNvPr>
            <p:cNvSpPr txBox="1"/>
            <p:nvPr/>
          </p:nvSpPr>
          <p:spPr>
            <a:xfrm>
              <a:off x="7891173" y="3497861"/>
              <a:ext cx="6777224" cy="2092881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endParaRPr lang="en-US" sz="2600" b="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  <a:p>
              <a:pPr lvl="0" algn="ctr">
                <a:defRPr/>
              </a:pPr>
              <a:endParaRPr lang="en-US" sz="260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  <a:p>
              <a:pPr lvl="0" algn="ctr">
                <a:defRPr/>
              </a:pPr>
              <a:endParaRPr lang="en-US" sz="2600" b="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  <a:p>
              <a:pPr lvl="0" algn="ctr">
                <a:defRPr/>
              </a:pPr>
              <a:endParaRPr lang="en-US" sz="260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  <a:p>
              <a:pPr lvl="0" algn="ctr">
                <a:defRPr/>
              </a:pPr>
              <a:endParaRPr lang="en-US" sz="2600" b="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53E13616-3509-07A8-8A59-EE94BA66F4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586561"/>
                </p:ext>
              </p:extLst>
            </p:nvPr>
          </p:nvGraphicFramePr>
          <p:xfrm>
            <a:off x="8317595" y="3407600"/>
            <a:ext cx="3773989" cy="71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68793" imgH="704088" progId="Equation.DSMT4">
                    <p:embed/>
                  </p:oleObj>
                </mc:Choice>
                <mc:Fallback>
                  <p:oleObj name="Equation" r:id="rId21" imgW="3468793" imgH="7040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317595" y="3407600"/>
                          <a:ext cx="3773989" cy="71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B7D4353-9B57-0D47-4273-04E9FE5865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437159"/>
                </p:ext>
              </p:extLst>
            </p:nvPr>
          </p:nvGraphicFramePr>
          <p:xfrm>
            <a:off x="8113404" y="3954663"/>
            <a:ext cx="4075112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93760" imgH="203040" progId="Equation.DSMT4">
                    <p:embed/>
                  </p:oleObj>
                </mc:Choice>
                <mc:Fallback>
                  <p:oleObj name="Equation" r:id="rId23" imgW="1193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13404" y="3954663"/>
                          <a:ext cx="4075112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F95D7F7-5B7C-1C02-4441-87A6D64990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75130"/>
                </p:ext>
              </p:extLst>
            </p:nvPr>
          </p:nvGraphicFramePr>
          <p:xfrm>
            <a:off x="8031846" y="4618497"/>
            <a:ext cx="2597150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74360" imgH="203040" progId="Equation.DSMT4">
                    <p:embed/>
                  </p:oleObj>
                </mc:Choice>
                <mc:Fallback>
                  <p:oleObj name="Equation" r:id="rId25" imgW="774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031846" y="4618497"/>
                          <a:ext cx="2597150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AE03F20-E538-F48D-A698-8A99AD6CA4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22379"/>
                </p:ext>
              </p:extLst>
            </p:nvPr>
          </p:nvGraphicFramePr>
          <p:xfrm>
            <a:off x="10614959" y="4656064"/>
            <a:ext cx="2166818" cy="562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96880" imgH="203040" progId="Equation.DSMT4">
                    <p:embed/>
                  </p:oleObj>
                </mc:Choice>
                <mc:Fallback>
                  <p:oleObj name="Equation" r:id="rId27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614959" y="4656064"/>
                          <a:ext cx="2166818" cy="5624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27DFEA78-73E8-A092-D486-C08F23BEB9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070655"/>
                </p:ext>
              </p:extLst>
            </p:nvPr>
          </p:nvGraphicFramePr>
          <p:xfrm>
            <a:off x="12707639" y="4634130"/>
            <a:ext cx="1740719" cy="586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09480" imgH="177480" progId="Equation.DSMT4">
                    <p:embed/>
                  </p:oleObj>
                </mc:Choice>
                <mc:Fallback>
                  <p:oleObj name="Equation" r:id="rId29" imgW="609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2707639" y="4634130"/>
                          <a:ext cx="1740719" cy="586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734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  <p:bldP spid="44" grpId="0" animBg="1"/>
      <p:bldP spid="44" grpId="1" animBg="1"/>
      <p:bldP spid="45" grpId="0" animBg="1"/>
      <p:bldP spid="46" grpId="0" animBg="1"/>
      <p:bldP spid="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8208"/>
            <a:ext cx="9144000" cy="527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42807" y="2895452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520515" y="3056530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133046" y="3437720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5438010" y="2840443"/>
            <a:ext cx="987874" cy="1669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-443021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-668656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000" y="-77343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75" y="-492771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35" y="2644455"/>
            <a:ext cx="1369010" cy="295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7815" y="-1932974"/>
            <a:ext cx="10972800" cy="3466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68189" y="147205"/>
            <a:ext cx="62876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66" y="324739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2370261" y="3096079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01200" y="212338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400514" y="2114550"/>
            <a:ext cx="2448488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4940216" y="2148686"/>
            <a:ext cx="2073784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239000" y="212338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D63C30-24CE-C5BD-B925-A574A964E46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98575" y="-22511"/>
            <a:ext cx="2273798" cy="146611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47E510F-6DCC-0366-2DFE-191DA3530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08504"/>
              </p:ext>
            </p:extLst>
          </p:nvPr>
        </p:nvGraphicFramePr>
        <p:xfrm>
          <a:off x="645284" y="2520821"/>
          <a:ext cx="1178334" cy="36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177480" progId="Equation.DSMT4">
                  <p:embed/>
                </p:oleObj>
              </mc:Choice>
              <mc:Fallback>
                <p:oleObj name="Equation" r:id="rId16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5284" y="2520821"/>
                        <a:ext cx="1178334" cy="362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02A518-ED9E-82B0-F05A-4323ADCE4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46030"/>
              </p:ext>
            </p:extLst>
          </p:nvPr>
        </p:nvGraphicFramePr>
        <p:xfrm>
          <a:off x="2816928" y="2462917"/>
          <a:ext cx="1851422" cy="39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03040" progId="Equation.DSMT4">
                  <p:embed/>
                </p:oleObj>
              </mc:Choice>
              <mc:Fallback>
                <p:oleObj name="Equation" r:id="rId1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6928" y="2462917"/>
                        <a:ext cx="1851422" cy="397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CA367E-1B9C-B7FD-9860-18CE2F2C9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26146"/>
              </p:ext>
            </p:extLst>
          </p:nvPr>
        </p:nvGraphicFramePr>
        <p:xfrm>
          <a:off x="5074002" y="2468050"/>
          <a:ext cx="1849676" cy="40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74002" y="2468050"/>
                        <a:ext cx="1849676" cy="40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971502-A9A7-395F-ED0F-D4218EC7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05021"/>
              </p:ext>
            </p:extLst>
          </p:nvPr>
        </p:nvGraphicFramePr>
        <p:xfrm>
          <a:off x="7626988" y="2474186"/>
          <a:ext cx="982616" cy="34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26988" y="2474186"/>
                        <a:ext cx="982616" cy="34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EE99EC68-523E-C858-3C8F-5BD914B45B21}"/>
              </a:ext>
            </a:extLst>
          </p:cNvPr>
          <p:cNvGrpSpPr/>
          <p:nvPr/>
        </p:nvGrpSpPr>
        <p:grpSpPr>
          <a:xfrm>
            <a:off x="119084" y="7170"/>
            <a:ext cx="6621997" cy="1692771"/>
            <a:chOff x="2903379" y="4952009"/>
            <a:chExt cx="8602821" cy="169277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4E0A792-5C0A-1FFD-04EF-EC9EDC03A969}"/>
                </a:ext>
              </a:extLst>
            </p:cNvPr>
            <p:cNvSpPr txBox="1"/>
            <p:nvPr/>
          </p:nvSpPr>
          <p:spPr>
            <a:xfrm>
              <a:off x="2903379" y="4952009"/>
              <a:ext cx="8602821" cy="1692771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endParaRPr lang="en-US" sz="2600" i="1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  <a:p>
              <a:pPr lvl="0" algn="ctr">
                <a:defRPr/>
              </a:pPr>
              <a:endParaRPr lang="en-US" sz="2600" i="1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  <a:p>
              <a:pPr lvl="0" algn="ctr">
                <a:defRPr/>
              </a:pPr>
              <a:endParaRPr lang="en-US" sz="2600" i="1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  <a:p>
              <a:pPr lvl="0" algn="ctr">
                <a:defRPr/>
              </a:pPr>
              <a:endParaRPr lang="en-US" sz="2600" i="1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C976CF8-DC90-82B3-C618-4629BC0F9A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083930"/>
                </p:ext>
              </p:extLst>
            </p:nvPr>
          </p:nvGraphicFramePr>
          <p:xfrm>
            <a:off x="3265330" y="5110502"/>
            <a:ext cx="7562850" cy="1175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90560" imgH="507960" progId="Equation.DSMT4">
                    <p:embed/>
                  </p:oleObj>
                </mc:Choice>
                <mc:Fallback>
                  <p:oleObj name="Equation" r:id="rId24" imgW="25905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265330" y="5110502"/>
                          <a:ext cx="7562850" cy="1175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058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  <p:bldP spid="4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051560" y="813435"/>
            <a:ext cx="56381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é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94;95.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C8342F-3575-74FD-A5C1-6CD4C753C5E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228599" y="819151"/>
            <a:ext cx="2005263" cy="152399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CEC240-7B6F-3D97-9C8E-B915A0516EC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92" y="922258"/>
            <a:ext cx="1278508" cy="981609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A5BEE2-3504-5B90-438E-CB8CA2841A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492" y="133350"/>
            <a:ext cx="1507108" cy="634248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BA34ED-4EBA-1F1F-5D96-3C9B62E33E0C}"/>
              </a:ext>
            </a:extLst>
          </p:cNvPr>
          <p:cNvSpPr txBox="1"/>
          <p:nvPr/>
        </p:nvSpPr>
        <p:spPr>
          <a:xfrm>
            <a:off x="2302893" y="322093"/>
            <a:ext cx="6612508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2800" b="1" dirty="0">
                <a:ln/>
                <a:solidFill>
                  <a:srgbClr val="FCC5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r>
              <a:rPr lang="en-US" sz="2800" b="1" dirty="0">
                <a:ln/>
                <a:solidFill>
                  <a:srgbClr val="1A62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NHẤT? AI ĐÚNG NHẤT?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23D981-21CF-8E52-3B4F-EAB00C60F6F2}"/>
              </a:ext>
            </a:extLst>
          </p:cNvPr>
          <p:cNvSpPr txBox="1"/>
          <p:nvPr/>
        </p:nvSpPr>
        <p:spPr>
          <a:xfrm>
            <a:off x="2302893" y="1418173"/>
            <a:ext cx="6318826" cy="2754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 chơi: 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chia lớp thành 6 nhóm,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õ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nào xong nhanh nhất và đúng nhất sẽ nhận được phần quà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7D9E91-DAB0-50FC-9F3E-98D80BE9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620" y="-86445"/>
            <a:ext cx="9228620" cy="531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20D482-A6B1-10FF-2B65-C7387E241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4819"/>
            <a:ext cx="8229600" cy="857250"/>
          </a:xfrm>
        </p:spPr>
        <p:txBody>
          <a:bodyPr>
            <a:normAutofit/>
          </a:bodyPr>
          <a:lstStyle/>
          <a:p>
            <a:r>
              <a:rPr lang="vi-VN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các lỗi sai trong các bài</a:t>
            </a: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u</a:t>
            </a: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3200" dirty="0">
              <a:solidFill>
                <a:srgbClr val="FFC000"/>
              </a:solidFill>
            </a:endParaRPr>
          </a:p>
        </p:txBody>
      </p:sp>
      <p:sp>
        <p:nvSpPr>
          <p:cNvPr id="10" name="TextBox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D7C14-2066-B038-3A57-C4875499939C}"/>
              </a:ext>
            </a:extLst>
          </p:cNvPr>
          <p:cNvSpPr txBox="1"/>
          <p:nvPr/>
        </p:nvSpPr>
        <p:spPr>
          <a:xfrm>
            <a:off x="457200" y="648715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2" name="TextBox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B42660-FB02-E6F3-AD8A-7271B7FA9C6F}"/>
              </a:ext>
            </a:extLst>
          </p:cNvPr>
          <p:cNvSpPr txBox="1"/>
          <p:nvPr/>
        </p:nvSpPr>
        <p:spPr>
          <a:xfrm>
            <a:off x="491067" y="1660909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0" name="TextBox 1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CFECFF-32AA-477A-E277-E3C810D5913D}"/>
              </a:ext>
            </a:extLst>
          </p:cNvPr>
          <p:cNvSpPr txBox="1"/>
          <p:nvPr/>
        </p:nvSpPr>
        <p:spPr>
          <a:xfrm>
            <a:off x="491067" y="287638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B0E5E5-C0B6-304A-86AD-9B95F9A80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404081"/>
              </p:ext>
            </p:extLst>
          </p:nvPr>
        </p:nvGraphicFramePr>
        <p:xfrm>
          <a:off x="749300" y="1195388"/>
          <a:ext cx="73993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279360" progId="Equation.DSMT4">
                  <p:embed/>
                </p:oleObj>
              </mc:Choice>
              <mc:Fallback>
                <p:oleObj name="Equation" r:id="rId4" imgW="298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300" y="1195388"/>
                        <a:ext cx="7399338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2804BD-D719-BCC9-D551-40A396908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2419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56EC3F-94DD-8A4D-7900-E4F3A9148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20751"/>
              </p:ext>
            </p:extLst>
          </p:nvPr>
        </p:nvGraphicFramePr>
        <p:xfrm>
          <a:off x="320425" y="2060301"/>
          <a:ext cx="8442575" cy="70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279360" progId="Equation.DSMT4">
                  <p:embed/>
                </p:oleObj>
              </mc:Choice>
              <mc:Fallback>
                <p:oleObj name="Equation" r:id="rId6" imgW="31748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25" y="2060301"/>
                        <a:ext cx="8442575" cy="708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B27F48-4E8D-AC2C-6A44-0C6A853BF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6016"/>
              </p:ext>
            </p:extLst>
          </p:nvPr>
        </p:nvGraphicFramePr>
        <p:xfrm>
          <a:off x="3810000" y="2682600"/>
          <a:ext cx="4107180" cy="4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03040" progId="Equation.DSMT4">
                  <p:embed/>
                </p:oleObj>
              </mc:Choice>
              <mc:Fallback>
                <p:oleObj name="Equation" r:id="rId8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2682600"/>
                        <a:ext cx="4107180" cy="49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B696BB-1797-C00C-3922-DEDBF2FF5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23436"/>
              </p:ext>
            </p:extLst>
          </p:nvPr>
        </p:nvGraphicFramePr>
        <p:xfrm>
          <a:off x="636588" y="3399601"/>
          <a:ext cx="7821612" cy="80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9880" imgH="431640" progId="Equation.DSMT4">
                  <p:embed/>
                </p:oleObj>
              </mc:Choice>
              <mc:Fallback>
                <p:oleObj name="Equation" r:id="rId10" imgW="380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6588" y="3399601"/>
                        <a:ext cx="7821612" cy="807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A335F09-2401-2076-9E7D-901477963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28577"/>
              </p:ext>
            </p:extLst>
          </p:nvPr>
        </p:nvGraphicFramePr>
        <p:xfrm>
          <a:off x="3176995" y="4159745"/>
          <a:ext cx="3712916" cy="77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393480" progId="Equation.DSMT4">
                  <p:embed/>
                </p:oleObj>
              </mc:Choice>
              <mc:Fallback>
                <p:oleObj name="Equation" r:id="rId12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6995" y="4159745"/>
                        <a:ext cx="3712916" cy="776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>
            <a:extLst>
              <a:ext uri="{FF2B5EF4-FFF2-40B4-BE49-F238E27FC236}">
                <a16:creationId xmlns:a16="http://schemas.microsoft.com/office/drawing/2014/main" id="{FE0D8F28-7249-F560-FAF8-A929F851E448}"/>
              </a:ext>
            </a:extLst>
          </p:cNvPr>
          <p:cNvSpPr/>
          <p:nvPr/>
        </p:nvSpPr>
        <p:spPr>
          <a:xfrm>
            <a:off x="6196577" y="1164240"/>
            <a:ext cx="726410" cy="59647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A03A6C88-1C9F-7C7B-26F0-B13F0852A1B9}"/>
              </a:ext>
            </a:extLst>
          </p:cNvPr>
          <p:cNvSpPr/>
          <p:nvPr/>
        </p:nvSpPr>
        <p:spPr>
          <a:xfrm>
            <a:off x="7226807" y="1195380"/>
            <a:ext cx="918633" cy="530742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6C472EBD-9FED-D270-76A7-A75563EF294F}"/>
              </a:ext>
            </a:extLst>
          </p:cNvPr>
          <p:cNvSpPr/>
          <p:nvPr/>
        </p:nvSpPr>
        <p:spPr>
          <a:xfrm>
            <a:off x="5257800" y="1966095"/>
            <a:ext cx="1447800" cy="764762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934EBC2-6749-63E4-1715-C980112A7E3A}"/>
              </a:ext>
            </a:extLst>
          </p:cNvPr>
          <p:cNvSpPr/>
          <p:nvPr/>
        </p:nvSpPr>
        <p:spPr>
          <a:xfrm>
            <a:off x="7735486" y="2047247"/>
            <a:ext cx="992180" cy="664421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9D43F65C-2ED2-34F4-BDE3-5DA534B8FD4C}"/>
              </a:ext>
            </a:extLst>
          </p:cNvPr>
          <p:cNvSpPr/>
          <p:nvPr/>
        </p:nvSpPr>
        <p:spPr>
          <a:xfrm>
            <a:off x="3663698" y="4199180"/>
            <a:ext cx="389466" cy="74852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73A70C71-08A0-736C-0FF9-1AAA2A1F2515}"/>
              </a:ext>
            </a:extLst>
          </p:cNvPr>
          <p:cNvSpPr/>
          <p:nvPr/>
        </p:nvSpPr>
        <p:spPr>
          <a:xfrm>
            <a:off x="4182534" y="4159017"/>
            <a:ext cx="1075266" cy="85688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526E20C0-EA3E-F216-ED71-4E8746720EA7}"/>
              </a:ext>
            </a:extLst>
          </p:cNvPr>
          <p:cNvSpPr/>
          <p:nvPr/>
        </p:nvSpPr>
        <p:spPr>
          <a:xfrm>
            <a:off x="5311121" y="4219139"/>
            <a:ext cx="1258297" cy="79675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3673E36-EA8C-2573-9B80-3289FEFB9689}"/>
              </a:ext>
            </a:extLst>
          </p:cNvPr>
          <p:cNvGrpSpPr/>
          <p:nvPr/>
        </p:nvGrpSpPr>
        <p:grpSpPr>
          <a:xfrm>
            <a:off x="6110868" y="1123950"/>
            <a:ext cx="842455" cy="697104"/>
            <a:chOff x="9017515" y="898503"/>
            <a:chExt cx="873401" cy="596470"/>
          </a:xfrm>
        </p:grpSpPr>
        <p:pic>
          <p:nvPicPr>
            <p:cNvPr id="39" name="Picture 38" descr="School chalkboard background texture with frame vector">
              <a:extLst>
                <a:ext uri="{FF2B5EF4-FFF2-40B4-BE49-F238E27FC236}">
                  <a16:creationId xmlns:a16="http://schemas.microsoft.com/office/drawing/2014/main" id="{8ED8CC64-67BF-6C3E-DFBA-EF17D1B038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395" t="20995" r="28073" b="67783"/>
            <a:stretch>
              <a:fillRect/>
            </a:stretch>
          </p:blipFill>
          <p:spPr bwMode="auto">
            <a:xfrm>
              <a:off x="9083256" y="898503"/>
              <a:ext cx="807660" cy="596470"/>
            </a:xfrm>
            <a:custGeom>
              <a:avLst/>
              <a:gdLst>
                <a:gd name="connsiteX0" fmla="*/ 393727 w 787454"/>
                <a:gd name="connsiteY0" fmla="*/ 0 h 596470"/>
                <a:gd name="connsiteX1" fmla="*/ 787454 w 787454"/>
                <a:gd name="connsiteY1" fmla="*/ 298235 h 596470"/>
                <a:gd name="connsiteX2" fmla="*/ 393727 w 787454"/>
                <a:gd name="connsiteY2" fmla="*/ 596470 h 596470"/>
                <a:gd name="connsiteX3" fmla="*/ 0 w 787454"/>
                <a:gd name="connsiteY3" fmla="*/ 298235 h 596470"/>
                <a:gd name="connsiteX4" fmla="*/ 393727 w 787454"/>
                <a:gd name="connsiteY4" fmla="*/ 0 h 5964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87454" h="596470">
                  <a:moveTo>
                    <a:pt x="393727" y="0"/>
                  </a:moveTo>
                  <a:cubicBezTo>
                    <a:pt x="611176" y="0"/>
                    <a:pt x="787454" y="133524"/>
                    <a:pt x="787454" y="298235"/>
                  </a:cubicBezTo>
                  <a:cubicBezTo>
                    <a:pt x="787454" y="462946"/>
                    <a:pt x="611176" y="596470"/>
                    <a:pt x="393727" y="596470"/>
                  </a:cubicBezTo>
                  <a:cubicBezTo>
                    <a:pt x="176278" y="596470"/>
                    <a:pt x="0" y="462946"/>
                    <a:pt x="0" y="298235"/>
                  </a:cubicBezTo>
                  <a:cubicBezTo>
                    <a:pt x="0" y="133524"/>
                    <a:pt x="176278" y="0"/>
                    <a:pt x="393727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24BEB78C-9599-FEDA-D9F0-D1F008ABD8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39897"/>
                </p:ext>
              </p:extLst>
            </p:nvPr>
          </p:nvGraphicFramePr>
          <p:xfrm>
            <a:off x="9017515" y="906842"/>
            <a:ext cx="807660" cy="435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203040" progId="Equation.DSMT4">
                    <p:embed/>
                  </p:oleObj>
                </mc:Choice>
                <mc:Fallback>
                  <p:oleObj name="Equation" r:id="rId14" imgW="342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017515" y="906842"/>
                          <a:ext cx="807660" cy="4355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A9C458B-DFB5-9BCD-9DA6-A3B27850E95C}"/>
              </a:ext>
            </a:extLst>
          </p:cNvPr>
          <p:cNvGrpSpPr/>
          <p:nvPr/>
        </p:nvGrpSpPr>
        <p:grpSpPr>
          <a:xfrm>
            <a:off x="7199970" y="1117740"/>
            <a:ext cx="1086560" cy="659057"/>
            <a:chOff x="8029196" y="1840299"/>
            <a:chExt cx="934266" cy="608913"/>
          </a:xfrm>
        </p:grpSpPr>
        <p:pic>
          <p:nvPicPr>
            <p:cNvPr id="99" name="Picture 98" descr="School chalkboard background texture with frame vector">
              <a:extLst>
                <a:ext uri="{FF2B5EF4-FFF2-40B4-BE49-F238E27FC236}">
                  <a16:creationId xmlns:a16="http://schemas.microsoft.com/office/drawing/2014/main" id="{0D753D8E-BC72-3E96-E009-5A3B363437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55" t="22760" r="15091" b="67975"/>
            <a:stretch>
              <a:fillRect/>
            </a:stretch>
          </p:blipFill>
          <p:spPr bwMode="auto">
            <a:xfrm>
              <a:off x="8029196" y="1840299"/>
              <a:ext cx="918633" cy="608913"/>
            </a:xfrm>
            <a:custGeom>
              <a:avLst/>
              <a:gdLst>
                <a:gd name="connsiteX0" fmla="*/ 459317 w 918634"/>
                <a:gd name="connsiteY0" fmla="*/ 0 h 492444"/>
                <a:gd name="connsiteX1" fmla="*/ 918634 w 918634"/>
                <a:gd name="connsiteY1" fmla="*/ 246222 h 492444"/>
                <a:gd name="connsiteX2" fmla="*/ 459317 w 918634"/>
                <a:gd name="connsiteY2" fmla="*/ 492444 h 492444"/>
                <a:gd name="connsiteX3" fmla="*/ 0 w 918634"/>
                <a:gd name="connsiteY3" fmla="*/ 246222 h 492444"/>
                <a:gd name="connsiteX4" fmla="*/ 459317 w 918634"/>
                <a:gd name="connsiteY4" fmla="*/ 0 h 492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8634" h="492444">
                  <a:moveTo>
                    <a:pt x="459317" y="0"/>
                  </a:moveTo>
                  <a:cubicBezTo>
                    <a:pt x="712991" y="0"/>
                    <a:pt x="918634" y="110237"/>
                    <a:pt x="918634" y="246222"/>
                  </a:cubicBezTo>
                  <a:cubicBezTo>
                    <a:pt x="918634" y="382207"/>
                    <a:pt x="712991" y="492444"/>
                    <a:pt x="459317" y="492444"/>
                  </a:cubicBezTo>
                  <a:cubicBezTo>
                    <a:pt x="205643" y="492444"/>
                    <a:pt x="0" y="382207"/>
                    <a:pt x="0" y="246222"/>
                  </a:cubicBezTo>
                  <a:cubicBezTo>
                    <a:pt x="0" y="110237"/>
                    <a:pt x="205643" y="0"/>
                    <a:pt x="459317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A730400C-AC7E-75BC-54CF-9A7E4AB34F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55987"/>
                </p:ext>
              </p:extLst>
            </p:nvPr>
          </p:nvGraphicFramePr>
          <p:xfrm>
            <a:off x="8132829" y="1899921"/>
            <a:ext cx="830633" cy="438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06679" imgH="317254" progId="Equation.DSMT4">
                    <p:embed/>
                  </p:oleObj>
                </mc:Choice>
                <mc:Fallback>
                  <p:oleObj name="Equation" r:id="rId16" imgW="606679" imgH="3172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132829" y="1899921"/>
                          <a:ext cx="830633" cy="438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3B8A4B3-94D1-6E71-4BDE-F58272765A4F}"/>
              </a:ext>
            </a:extLst>
          </p:cNvPr>
          <p:cNvGrpSpPr/>
          <p:nvPr/>
        </p:nvGrpSpPr>
        <p:grpSpPr>
          <a:xfrm>
            <a:off x="5222594" y="1875809"/>
            <a:ext cx="1602879" cy="862015"/>
            <a:chOff x="7554695" y="-307774"/>
            <a:chExt cx="1360706" cy="664422"/>
          </a:xfrm>
        </p:grpSpPr>
        <p:pic>
          <p:nvPicPr>
            <p:cNvPr id="101" name="Picture 100" descr="School chalkboard background texture with frame vector">
              <a:extLst>
                <a:ext uri="{FF2B5EF4-FFF2-40B4-BE49-F238E27FC236}">
                  <a16:creationId xmlns:a16="http://schemas.microsoft.com/office/drawing/2014/main" id="{DF856199-4C7D-9D0C-93F9-2E916CF148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443" t="40189" r="30000" b="47310"/>
            <a:stretch>
              <a:fillRect/>
            </a:stretch>
          </p:blipFill>
          <p:spPr bwMode="auto">
            <a:xfrm>
              <a:off x="7554695" y="-307774"/>
              <a:ext cx="1343452" cy="664422"/>
            </a:xfrm>
            <a:custGeom>
              <a:avLst/>
              <a:gdLst>
                <a:gd name="connsiteX0" fmla="*/ 671726 w 1343452"/>
                <a:gd name="connsiteY0" fmla="*/ 0 h 664422"/>
                <a:gd name="connsiteX1" fmla="*/ 1343452 w 1343452"/>
                <a:gd name="connsiteY1" fmla="*/ 332211 h 664422"/>
                <a:gd name="connsiteX2" fmla="*/ 671726 w 1343452"/>
                <a:gd name="connsiteY2" fmla="*/ 664422 h 664422"/>
                <a:gd name="connsiteX3" fmla="*/ 0 w 1343452"/>
                <a:gd name="connsiteY3" fmla="*/ 332211 h 664422"/>
                <a:gd name="connsiteX4" fmla="*/ 671726 w 1343452"/>
                <a:gd name="connsiteY4" fmla="*/ 0 h 6644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3452" h="664422">
                  <a:moveTo>
                    <a:pt x="671726" y="0"/>
                  </a:moveTo>
                  <a:cubicBezTo>
                    <a:pt x="1042710" y="0"/>
                    <a:pt x="1343452" y="148736"/>
                    <a:pt x="1343452" y="332211"/>
                  </a:cubicBezTo>
                  <a:cubicBezTo>
                    <a:pt x="1343452" y="515686"/>
                    <a:pt x="1042710" y="664422"/>
                    <a:pt x="671726" y="664422"/>
                  </a:cubicBezTo>
                  <a:cubicBezTo>
                    <a:pt x="300742" y="664422"/>
                    <a:pt x="0" y="515686"/>
                    <a:pt x="0" y="332211"/>
                  </a:cubicBezTo>
                  <a:cubicBezTo>
                    <a:pt x="0" y="148736"/>
                    <a:pt x="300742" y="0"/>
                    <a:pt x="671726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6CB4E547-3BF7-215C-E45E-4ABA9BFD1D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121100"/>
                </p:ext>
              </p:extLst>
            </p:nvPr>
          </p:nvGraphicFramePr>
          <p:xfrm>
            <a:off x="7576737" y="-144840"/>
            <a:ext cx="1338664" cy="447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63566" imgH="257769" progId="Equation.DSMT4">
                    <p:embed/>
                  </p:oleObj>
                </mc:Choice>
                <mc:Fallback>
                  <p:oleObj name="Equation" r:id="rId18" imgW="763566" imgH="2577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576737" y="-144840"/>
                          <a:ext cx="1338664" cy="447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EF28B807-BEE8-61AC-1846-C28AD66DBE66}"/>
              </a:ext>
            </a:extLst>
          </p:cNvPr>
          <p:cNvGrpSpPr/>
          <p:nvPr/>
        </p:nvGrpSpPr>
        <p:grpSpPr>
          <a:xfrm>
            <a:off x="7696200" y="1960423"/>
            <a:ext cx="1079508" cy="916127"/>
            <a:chOff x="9278696" y="3827464"/>
            <a:chExt cx="1079508" cy="664422"/>
          </a:xfrm>
        </p:grpSpPr>
        <p:pic>
          <p:nvPicPr>
            <p:cNvPr id="103" name="Picture 102" descr="School chalkboard background texture with frame vector">
              <a:extLst>
                <a:ext uri="{FF2B5EF4-FFF2-40B4-BE49-F238E27FC236}">
                  <a16:creationId xmlns:a16="http://schemas.microsoft.com/office/drawing/2014/main" id="{8D7B083F-7D52-DA8E-D153-1AC2D1C48C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560" t="40396" r="6743" b="47103"/>
            <a:stretch>
              <a:fillRect/>
            </a:stretch>
          </p:blipFill>
          <p:spPr bwMode="auto">
            <a:xfrm>
              <a:off x="9278696" y="3827464"/>
              <a:ext cx="1079508" cy="664422"/>
            </a:xfrm>
            <a:custGeom>
              <a:avLst/>
              <a:gdLst>
                <a:gd name="connsiteX0" fmla="*/ 539754 w 1079508"/>
                <a:gd name="connsiteY0" fmla="*/ 0 h 664422"/>
                <a:gd name="connsiteX1" fmla="*/ 1079508 w 1079508"/>
                <a:gd name="connsiteY1" fmla="*/ 332211 h 664422"/>
                <a:gd name="connsiteX2" fmla="*/ 539754 w 1079508"/>
                <a:gd name="connsiteY2" fmla="*/ 664422 h 664422"/>
                <a:gd name="connsiteX3" fmla="*/ 0 w 1079508"/>
                <a:gd name="connsiteY3" fmla="*/ 332211 h 664422"/>
                <a:gd name="connsiteX4" fmla="*/ 539754 w 1079508"/>
                <a:gd name="connsiteY4" fmla="*/ 0 h 6644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508" h="664422">
                  <a:moveTo>
                    <a:pt x="539754" y="0"/>
                  </a:moveTo>
                  <a:cubicBezTo>
                    <a:pt x="837852" y="0"/>
                    <a:pt x="1079508" y="148736"/>
                    <a:pt x="1079508" y="332211"/>
                  </a:cubicBezTo>
                  <a:cubicBezTo>
                    <a:pt x="1079508" y="515686"/>
                    <a:pt x="837852" y="664422"/>
                    <a:pt x="539754" y="664422"/>
                  </a:cubicBezTo>
                  <a:cubicBezTo>
                    <a:pt x="241656" y="664422"/>
                    <a:pt x="0" y="515686"/>
                    <a:pt x="0" y="332211"/>
                  </a:cubicBezTo>
                  <a:cubicBezTo>
                    <a:pt x="0" y="148736"/>
                    <a:pt x="241656" y="0"/>
                    <a:pt x="539754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2" name="Object 101">
              <a:extLst>
                <a:ext uri="{FF2B5EF4-FFF2-40B4-BE49-F238E27FC236}">
                  <a16:creationId xmlns:a16="http://schemas.microsoft.com/office/drawing/2014/main" id="{34B8CC3A-129E-A82C-17D8-30C74B0AE4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1073252"/>
                </p:ext>
              </p:extLst>
            </p:nvPr>
          </p:nvGraphicFramePr>
          <p:xfrm>
            <a:off x="9318857" y="3975510"/>
            <a:ext cx="979487" cy="433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80186" imgH="257769" progId="Equation.DSMT4">
                    <p:embed/>
                  </p:oleObj>
                </mc:Choice>
                <mc:Fallback>
                  <p:oleObj name="Equation" r:id="rId20" imgW="980186" imgH="2577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318857" y="3975510"/>
                          <a:ext cx="979487" cy="433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F02B97B6-CF76-CEDF-8746-47664D900EF1}"/>
              </a:ext>
            </a:extLst>
          </p:cNvPr>
          <p:cNvGrpSpPr/>
          <p:nvPr/>
        </p:nvGrpSpPr>
        <p:grpSpPr>
          <a:xfrm>
            <a:off x="4876800" y="2721425"/>
            <a:ext cx="478800" cy="448257"/>
            <a:chOff x="9990677" y="3040809"/>
            <a:chExt cx="478800" cy="448257"/>
          </a:xfrm>
        </p:grpSpPr>
        <p:pic>
          <p:nvPicPr>
            <p:cNvPr id="107" name="Picture 106" descr="School chalkboard background texture with frame vector">
              <a:extLst>
                <a:ext uri="{FF2B5EF4-FFF2-40B4-BE49-F238E27FC236}">
                  <a16:creationId xmlns:a16="http://schemas.microsoft.com/office/drawing/2014/main" id="{844D8650-E5C6-010F-D9C2-25A378EDBA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79" t="52690" r="44301" b="39108"/>
            <a:stretch>
              <a:fillRect/>
            </a:stretch>
          </p:blipFill>
          <p:spPr bwMode="auto">
            <a:xfrm>
              <a:off x="10066877" y="3040809"/>
              <a:ext cx="389466" cy="435910"/>
            </a:xfrm>
            <a:custGeom>
              <a:avLst/>
              <a:gdLst>
                <a:gd name="connsiteX0" fmla="*/ 194733 w 389466"/>
                <a:gd name="connsiteY0" fmla="*/ 0 h 435910"/>
                <a:gd name="connsiteX1" fmla="*/ 389466 w 389466"/>
                <a:gd name="connsiteY1" fmla="*/ 217955 h 435910"/>
                <a:gd name="connsiteX2" fmla="*/ 194733 w 389466"/>
                <a:gd name="connsiteY2" fmla="*/ 435910 h 435910"/>
                <a:gd name="connsiteX3" fmla="*/ 0 w 389466"/>
                <a:gd name="connsiteY3" fmla="*/ 217955 h 435910"/>
                <a:gd name="connsiteX4" fmla="*/ 194733 w 389466"/>
                <a:gd name="connsiteY4" fmla="*/ 0 h 435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9466" h="435910">
                  <a:moveTo>
                    <a:pt x="194733" y="0"/>
                  </a:moveTo>
                  <a:cubicBezTo>
                    <a:pt x="302281" y="0"/>
                    <a:pt x="389466" y="97582"/>
                    <a:pt x="389466" y="217955"/>
                  </a:cubicBezTo>
                  <a:cubicBezTo>
                    <a:pt x="389466" y="338328"/>
                    <a:pt x="302281" y="435910"/>
                    <a:pt x="194733" y="435910"/>
                  </a:cubicBezTo>
                  <a:cubicBezTo>
                    <a:pt x="87185" y="435910"/>
                    <a:pt x="0" y="338328"/>
                    <a:pt x="0" y="217955"/>
                  </a:cubicBezTo>
                  <a:cubicBezTo>
                    <a:pt x="0" y="97582"/>
                    <a:pt x="87185" y="0"/>
                    <a:pt x="194733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E47E0B71-62DE-FE3B-EC5E-510882282719}"/>
                    </a:ext>
                  </a:extLst>
                </p:cNvPr>
                <p:cNvSpPr txBox="1"/>
                <p:nvPr/>
              </p:nvSpPr>
              <p:spPr>
                <a:xfrm>
                  <a:off x="9990677" y="3119734"/>
                  <a:ext cx="47880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E47E0B71-62DE-FE3B-EC5E-5108822827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0677" y="3119734"/>
                  <a:ext cx="478800" cy="369332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835908DF-3DD4-B78D-7332-EEEE3C3CF892}"/>
              </a:ext>
            </a:extLst>
          </p:cNvPr>
          <p:cNvGrpSpPr/>
          <p:nvPr/>
        </p:nvGrpSpPr>
        <p:grpSpPr>
          <a:xfrm>
            <a:off x="7010400" y="2760951"/>
            <a:ext cx="468616" cy="496599"/>
            <a:chOff x="12129634" y="3076657"/>
            <a:chExt cx="433126" cy="435910"/>
          </a:xfrm>
        </p:grpSpPr>
        <p:pic>
          <p:nvPicPr>
            <p:cNvPr id="110" name="Picture 109" descr="School chalkboard background texture with frame vector">
              <a:extLst>
                <a:ext uri="{FF2B5EF4-FFF2-40B4-BE49-F238E27FC236}">
                  <a16:creationId xmlns:a16="http://schemas.microsoft.com/office/drawing/2014/main" id="{C9B2FFA9-698A-0FA8-DC47-456236EE97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477" t="52867" r="23302" b="38931"/>
            <a:stretch>
              <a:fillRect/>
            </a:stretch>
          </p:blipFill>
          <p:spPr bwMode="auto">
            <a:xfrm>
              <a:off x="12129634" y="3076657"/>
              <a:ext cx="389466" cy="435910"/>
            </a:xfrm>
            <a:custGeom>
              <a:avLst/>
              <a:gdLst>
                <a:gd name="connsiteX0" fmla="*/ 194733 w 389466"/>
                <a:gd name="connsiteY0" fmla="*/ 0 h 435910"/>
                <a:gd name="connsiteX1" fmla="*/ 389466 w 389466"/>
                <a:gd name="connsiteY1" fmla="*/ 217955 h 435910"/>
                <a:gd name="connsiteX2" fmla="*/ 194733 w 389466"/>
                <a:gd name="connsiteY2" fmla="*/ 435910 h 435910"/>
                <a:gd name="connsiteX3" fmla="*/ 0 w 389466"/>
                <a:gd name="connsiteY3" fmla="*/ 217955 h 435910"/>
                <a:gd name="connsiteX4" fmla="*/ 194733 w 389466"/>
                <a:gd name="connsiteY4" fmla="*/ 0 h 435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9466" h="435910">
                  <a:moveTo>
                    <a:pt x="194733" y="0"/>
                  </a:moveTo>
                  <a:cubicBezTo>
                    <a:pt x="302281" y="0"/>
                    <a:pt x="389466" y="97582"/>
                    <a:pt x="389466" y="217955"/>
                  </a:cubicBezTo>
                  <a:cubicBezTo>
                    <a:pt x="389466" y="338328"/>
                    <a:pt x="302281" y="435910"/>
                    <a:pt x="194733" y="435910"/>
                  </a:cubicBezTo>
                  <a:cubicBezTo>
                    <a:pt x="87185" y="435910"/>
                    <a:pt x="0" y="338328"/>
                    <a:pt x="0" y="217955"/>
                  </a:cubicBezTo>
                  <a:cubicBezTo>
                    <a:pt x="0" y="97582"/>
                    <a:pt x="87185" y="0"/>
                    <a:pt x="194733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366E2123-78C3-76BE-FE09-D07ABE6B2382}"/>
                    </a:ext>
                  </a:extLst>
                </p:cNvPr>
                <p:cNvSpPr txBox="1"/>
                <p:nvPr/>
              </p:nvSpPr>
              <p:spPr>
                <a:xfrm>
                  <a:off x="12129634" y="3109946"/>
                  <a:ext cx="433126" cy="31884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366E2123-78C3-76BE-FE09-D07ABE6B23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9634" y="3109946"/>
                  <a:ext cx="433126" cy="318842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3CA067EF-01AE-A6F5-DDA2-4BE1CCACEF06}"/>
              </a:ext>
            </a:extLst>
          </p:cNvPr>
          <p:cNvGrpSpPr/>
          <p:nvPr/>
        </p:nvGrpSpPr>
        <p:grpSpPr>
          <a:xfrm>
            <a:off x="3496734" y="4115038"/>
            <a:ext cx="685800" cy="821416"/>
            <a:chOff x="9320784" y="3188098"/>
            <a:chExt cx="465978" cy="748530"/>
          </a:xfrm>
        </p:grpSpPr>
        <p:pic>
          <p:nvPicPr>
            <p:cNvPr id="113" name="Picture 112" descr="School chalkboard background texture with frame vector">
              <a:extLst>
                <a:ext uri="{FF2B5EF4-FFF2-40B4-BE49-F238E27FC236}">
                  <a16:creationId xmlns:a16="http://schemas.microsoft.com/office/drawing/2014/main" id="{F1DC4F5D-2C17-65F8-2F83-A3F8D9954A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798" t="80620" r="57981" b="5297"/>
            <a:stretch>
              <a:fillRect/>
            </a:stretch>
          </p:blipFill>
          <p:spPr bwMode="auto">
            <a:xfrm>
              <a:off x="9384584" y="3188098"/>
              <a:ext cx="389466" cy="748530"/>
            </a:xfrm>
            <a:custGeom>
              <a:avLst/>
              <a:gdLst>
                <a:gd name="connsiteX0" fmla="*/ 194733 w 389466"/>
                <a:gd name="connsiteY0" fmla="*/ 0 h 748530"/>
                <a:gd name="connsiteX1" fmla="*/ 389466 w 389466"/>
                <a:gd name="connsiteY1" fmla="*/ 374265 h 748530"/>
                <a:gd name="connsiteX2" fmla="*/ 194733 w 389466"/>
                <a:gd name="connsiteY2" fmla="*/ 748530 h 748530"/>
                <a:gd name="connsiteX3" fmla="*/ 0 w 389466"/>
                <a:gd name="connsiteY3" fmla="*/ 374265 h 748530"/>
                <a:gd name="connsiteX4" fmla="*/ 194733 w 389466"/>
                <a:gd name="connsiteY4" fmla="*/ 0 h 748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9466" h="748530">
                  <a:moveTo>
                    <a:pt x="194733" y="0"/>
                  </a:moveTo>
                  <a:cubicBezTo>
                    <a:pt x="302281" y="0"/>
                    <a:pt x="389466" y="167564"/>
                    <a:pt x="389466" y="374265"/>
                  </a:cubicBezTo>
                  <a:cubicBezTo>
                    <a:pt x="389466" y="580966"/>
                    <a:pt x="302281" y="748530"/>
                    <a:pt x="194733" y="748530"/>
                  </a:cubicBezTo>
                  <a:cubicBezTo>
                    <a:pt x="87185" y="748530"/>
                    <a:pt x="0" y="580966"/>
                    <a:pt x="0" y="374265"/>
                  </a:cubicBezTo>
                  <a:cubicBezTo>
                    <a:pt x="0" y="167564"/>
                    <a:pt x="87185" y="0"/>
                    <a:pt x="194733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14" name="Object 113">
              <a:extLst>
                <a:ext uri="{FF2B5EF4-FFF2-40B4-BE49-F238E27FC236}">
                  <a16:creationId xmlns:a16="http://schemas.microsoft.com/office/drawing/2014/main" id="{7DC898F9-82CD-B201-D529-A0557777D2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402394"/>
                </p:ext>
              </p:extLst>
            </p:nvPr>
          </p:nvGraphicFramePr>
          <p:xfrm>
            <a:off x="9320784" y="3325816"/>
            <a:ext cx="465978" cy="474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67023" imgH="200455" progId="Equation.DSMT4">
                    <p:embed/>
                  </p:oleObj>
                </mc:Choice>
                <mc:Fallback>
                  <p:oleObj name="Equation" r:id="rId25" imgW="267023" imgH="200455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AE2620B0-5DB8-1810-70A7-2016EF092D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320784" y="3325816"/>
                          <a:ext cx="465978" cy="474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8F228E24-72F7-DCD5-7150-6578CBCB6576}"/>
              </a:ext>
            </a:extLst>
          </p:cNvPr>
          <p:cNvGrpSpPr/>
          <p:nvPr/>
        </p:nvGrpSpPr>
        <p:grpSpPr>
          <a:xfrm>
            <a:off x="4152483" y="3943350"/>
            <a:ext cx="1333917" cy="1069384"/>
            <a:chOff x="9097286" y="4179540"/>
            <a:chExt cx="897466" cy="815094"/>
          </a:xfrm>
        </p:grpSpPr>
        <p:pic>
          <p:nvPicPr>
            <p:cNvPr id="117" name="Picture 116" descr="School chalkboard background texture with frame vector">
              <a:extLst>
                <a:ext uri="{FF2B5EF4-FFF2-40B4-BE49-F238E27FC236}">
                  <a16:creationId xmlns:a16="http://schemas.microsoft.com/office/drawing/2014/main" id="{0549F628-90AE-AABE-234E-D6A33AE358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386" t="78814" r="47890" b="5850"/>
            <a:stretch>
              <a:fillRect/>
            </a:stretch>
          </p:blipFill>
          <p:spPr bwMode="auto">
            <a:xfrm>
              <a:off x="9097286" y="4179540"/>
              <a:ext cx="897466" cy="815094"/>
            </a:xfrm>
            <a:custGeom>
              <a:avLst/>
              <a:gdLst>
                <a:gd name="connsiteX0" fmla="*/ 448733 w 897466"/>
                <a:gd name="connsiteY0" fmla="*/ 0 h 815094"/>
                <a:gd name="connsiteX1" fmla="*/ 897466 w 897466"/>
                <a:gd name="connsiteY1" fmla="*/ 407547 h 815094"/>
                <a:gd name="connsiteX2" fmla="*/ 448733 w 897466"/>
                <a:gd name="connsiteY2" fmla="*/ 815094 h 815094"/>
                <a:gd name="connsiteX3" fmla="*/ 0 w 897466"/>
                <a:gd name="connsiteY3" fmla="*/ 407547 h 815094"/>
                <a:gd name="connsiteX4" fmla="*/ 448733 w 897466"/>
                <a:gd name="connsiteY4" fmla="*/ 0 h 815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7466" h="815094">
                  <a:moveTo>
                    <a:pt x="448733" y="0"/>
                  </a:moveTo>
                  <a:cubicBezTo>
                    <a:pt x="696561" y="0"/>
                    <a:pt x="897466" y="182465"/>
                    <a:pt x="897466" y="407547"/>
                  </a:cubicBezTo>
                  <a:cubicBezTo>
                    <a:pt x="897466" y="632629"/>
                    <a:pt x="696561" y="815094"/>
                    <a:pt x="448733" y="815094"/>
                  </a:cubicBezTo>
                  <a:cubicBezTo>
                    <a:pt x="200905" y="815094"/>
                    <a:pt x="0" y="632629"/>
                    <a:pt x="0" y="407547"/>
                  </a:cubicBezTo>
                  <a:cubicBezTo>
                    <a:pt x="0" y="182465"/>
                    <a:pt x="200905" y="0"/>
                    <a:pt x="448733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18" name="Object 117">
              <a:extLst>
                <a:ext uri="{FF2B5EF4-FFF2-40B4-BE49-F238E27FC236}">
                  <a16:creationId xmlns:a16="http://schemas.microsoft.com/office/drawing/2014/main" id="{74521A27-D133-D824-FA8E-0B097E112F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50829"/>
                </p:ext>
              </p:extLst>
            </p:nvPr>
          </p:nvGraphicFramePr>
          <p:xfrm>
            <a:off x="9127067" y="4272332"/>
            <a:ext cx="867685" cy="674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93480" imgH="393480" progId="Equation.DSMT4">
                    <p:embed/>
                  </p:oleObj>
                </mc:Choice>
                <mc:Fallback>
                  <p:oleObj name="Equation" r:id="rId27" imgW="393480" imgH="393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56CF7FCE-CC19-1F1A-B8E8-11E85A761D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127067" y="4272332"/>
                          <a:ext cx="867685" cy="6746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A5525F2D-2796-CBA8-1CB9-6EFA3C5DE74B}"/>
              </a:ext>
            </a:extLst>
          </p:cNvPr>
          <p:cNvGrpSpPr/>
          <p:nvPr/>
        </p:nvGrpSpPr>
        <p:grpSpPr>
          <a:xfrm>
            <a:off x="5316761" y="4095750"/>
            <a:ext cx="1573150" cy="892119"/>
            <a:chOff x="9091914" y="2068920"/>
            <a:chExt cx="1104900" cy="616603"/>
          </a:xfrm>
        </p:grpSpPr>
        <p:pic>
          <p:nvPicPr>
            <p:cNvPr id="120" name="Picture 119" descr="School chalkboard background texture with frame vector">
              <a:extLst>
                <a:ext uri="{FF2B5EF4-FFF2-40B4-BE49-F238E27FC236}">
                  <a16:creationId xmlns:a16="http://schemas.microsoft.com/office/drawing/2014/main" id="{99650A2E-B06D-9355-099F-56FB248E90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1" t="78288" r="35367" b="5540"/>
            <a:stretch>
              <a:fillRect/>
            </a:stretch>
          </p:blipFill>
          <p:spPr bwMode="auto">
            <a:xfrm>
              <a:off x="9091914" y="2068920"/>
              <a:ext cx="1104900" cy="616603"/>
            </a:xfrm>
            <a:custGeom>
              <a:avLst/>
              <a:gdLst>
                <a:gd name="connsiteX0" fmla="*/ 552450 w 1104900"/>
                <a:gd name="connsiteY0" fmla="*/ 0 h 859548"/>
                <a:gd name="connsiteX1" fmla="*/ 1104900 w 1104900"/>
                <a:gd name="connsiteY1" fmla="*/ 429774 h 859548"/>
                <a:gd name="connsiteX2" fmla="*/ 552450 w 1104900"/>
                <a:gd name="connsiteY2" fmla="*/ 859548 h 859548"/>
                <a:gd name="connsiteX3" fmla="*/ 0 w 1104900"/>
                <a:gd name="connsiteY3" fmla="*/ 429774 h 859548"/>
                <a:gd name="connsiteX4" fmla="*/ 552450 w 1104900"/>
                <a:gd name="connsiteY4" fmla="*/ 0 h 859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4900" h="859548">
                  <a:moveTo>
                    <a:pt x="552450" y="0"/>
                  </a:moveTo>
                  <a:cubicBezTo>
                    <a:pt x="857560" y="0"/>
                    <a:pt x="1104900" y="192416"/>
                    <a:pt x="1104900" y="429774"/>
                  </a:cubicBezTo>
                  <a:cubicBezTo>
                    <a:pt x="1104900" y="667132"/>
                    <a:pt x="857560" y="859548"/>
                    <a:pt x="552450" y="859548"/>
                  </a:cubicBezTo>
                  <a:cubicBezTo>
                    <a:pt x="247340" y="859548"/>
                    <a:pt x="0" y="667132"/>
                    <a:pt x="0" y="429774"/>
                  </a:cubicBezTo>
                  <a:cubicBezTo>
                    <a:pt x="0" y="192416"/>
                    <a:pt x="247340" y="0"/>
                    <a:pt x="552450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21" name="Object 120">
              <a:extLst>
                <a:ext uri="{FF2B5EF4-FFF2-40B4-BE49-F238E27FC236}">
                  <a16:creationId xmlns:a16="http://schemas.microsoft.com/office/drawing/2014/main" id="{DF2FA511-6739-9475-2E6A-65754F60E9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197994"/>
                </p:ext>
              </p:extLst>
            </p:nvPr>
          </p:nvGraphicFramePr>
          <p:xfrm>
            <a:off x="9184593" y="2068921"/>
            <a:ext cx="951261" cy="616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57650" imgH="391175" progId="Equation.DSMT4">
                    <p:embed/>
                  </p:oleObj>
                </mc:Choice>
                <mc:Fallback>
                  <p:oleObj name="Equation" r:id="rId29" imgW="457650" imgH="391175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0EAE6053-5B03-64DC-5873-4062EB9E20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184593" y="2068921"/>
                          <a:ext cx="951261" cy="616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857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6" grpId="0" animBg="1"/>
      <p:bldP spid="96" grpId="1" animBg="1"/>
      <p:bldP spid="97" grpId="0" animBg="1"/>
      <p:bldP spid="9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AB9AED-C0E8-4780-11C8-9030E3962A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38150"/>
            <a:ext cx="8382000" cy="3347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967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2.CD.126$126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27064" y="1203351"/>
            <a:ext cx="6197536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HÂN ĐA THỨC MỘT BIẾN</a:t>
            </a:r>
          </a:p>
        </p:txBody>
      </p:sp>
      <p:sp>
        <p:nvSpPr>
          <p:cNvPr id="6" name="Rectangl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683565" y="438150"/>
            <a:ext cx="261039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…, BÀI 4</a:t>
            </a:r>
          </a:p>
        </p:txBody>
      </p:sp>
      <p:sp>
        <p:nvSpPr>
          <p:cNvPr id="9" name="Hình chữ nhậ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734794" y="3105150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9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2675</TotalTime>
  <Words>1292</Words>
  <Application>Microsoft Office PowerPoint</Application>
  <PresentationFormat>On-screen Show (16:9)</PresentationFormat>
  <Paragraphs>247</Paragraphs>
  <Slides>3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mbria</vt:lpstr>
      <vt:lpstr>Cambria Math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ìm các lỗi sai trong các bài tính sau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ễn Trường Giang</cp:lastModifiedBy>
  <cp:revision>293</cp:revision>
  <dcterms:created xsi:type="dcterms:W3CDTF">2021-07-22T17:31:00Z</dcterms:created>
  <dcterms:modified xsi:type="dcterms:W3CDTF">2022-11-27T07:04:24Z</dcterms:modified>
</cp:coreProperties>
</file>